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1" r:id="rId3"/>
  </p:sldMasterIdLst>
  <p:notesMasterIdLst>
    <p:notesMasterId r:id="rId29"/>
  </p:notesMasterIdLst>
  <p:sldIdLst>
    <p:sldId id="448" r:id="rId4"/>
    <p:sldId id="259" r:id="rId5"/>
    <p:sldId id="256" r:id="rId6"/>
    <p:sldId id="418" r:id="rId7"/>
    <p:sldId id="257" r:id="rId8"/>
    <p:sldId id="266" r:id="rId9"/>
    <p:sldId id="4417" r:id="rId10"/>
    <p:sldId id="4418" r:id="rId11"/>
    <p:sldId id="4419" r:id="rId12"/>
    <p:sldId id="273" r:id="rId13"/>
    <p:sldId id="282" r:id="rId14"/>
    <p:sldId id="318" r:id="rId15"/>
    <p:sldId id="319" r:id="rId16"/>
    <p:sldId id="320" r:id="rId17"/>
    <p:sldId id="321" r:id="rId18"/>
    <p:sldId id="329" r:id="rId19"/>
    <p:sldId id="4423" r:id="rId20"/>
    <p:sldId id="4420" r:id="rId21"/>
    <p:sldId id="4421" r:id="rId22"/>
    <p:sldId id="331" r:id="rId23"/>
    <p:sldId id="322" r:id="rId24"/>
    <p:sldId id="4414" r:id="rId25"/>
    <p:sldId id="4424" r:id="rId26"/>
    <p:sldId id="265" r:id="rId27"/>
    <p:sldId id="4422" r:id="rId28"/>
  </p:sldIdLst>
  <p:sldSz cx="18288000" cy="10287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3E3FF"/>
    <a:srgbClr val="587D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0" d="100"/>
          <a:sy n="40" d="100"/>
        </p:scale>
        <p:origin x="90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50125E-5D57-428E-BB1C-89E4BB1D7FB7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A1F1FC-F61F-41DB-A122-526FC83ECC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741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A1F1FC-F61F-41DB-A122-526FC83ECC0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7006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A1F1FC-F61F-41DB-A122-526FC83ECC0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7413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904D2F-D20E-4382-B1FB-A1CC6AB47A1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43832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904D2F-D20E-4382-B1FB-A1CC6AB47A1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53259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42EBA72C-EC77-0897-977B-1099CDC44365}"/>
              </a:ext>
            </a:extLst>
          </p:cNvPr>
          <p:cNvGrpSpPr/>
          <p:nvPr userDrawn="1"/>
        </p:nvGrpSpPr>
        <p:grpSpPr>
          <a:xfrm>
            <a:off x="0" y="0"/>
            <a:ext cx="18281100" cy="10287000"/>
            <a:chOff x="0" y="0"/>
            <a:chExt cx="12187400" cy="6858000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23DBB9E4-8B28-91CD-6EDD-0B780EB74728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081"/>
            <a:stretch/>
          </p:blipFill>
          <p:spPr>
            <a:xfrm>
              <a:off x="0" y="0"/>
              <a:ext cx="12187400" cy="5515429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9BA35FA2-EA1E-701F-B388-253FE4A3F365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537" b="46081"/>
            <a:stretch/>
          </p:blipFill>
          <p:spPr>
            <a:xfrm>
              <a:off x="0" y="5080000"/>
              <a:ext cx="12187400" cy="1778000"/>
            </a:xfrm>
            <a:prstGeom prst="rect">
              <a:avLst/>
            </a:prstGeom>
          </p:spPr>
        </p:pic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39DD0462-E8EA-73ED-A8ED-48342EEFEDE6}"/>
              </a:ext>
            </a:extLst>
          </p:cNvPr>
          <p:cNvGrpSpPr/>
          <p:nvPr userDrawn="1"/>
        </p:nvGrpSpPr>
        <p:grpSpPr>
          <a:xfrm>
            <a:off x="-6900" y="5141132"/>
            <a:ext cx="18294900" cy="5145870"/>
            <a:chOff x="-4600" y="3427421"/>
            <a:chExt cx="12196600" cy="3430580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60F86163-E0AC-A542-EE34-45279A99D5BC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080"/>
            <a:stretch/>
          </p:blipFill>
          <p:spPr>
            <a:xfrm>
              <a:off x="-4600" y="3427421"/>
              <a:ext cx="12192000" cy="3430580"/>
            </a:xfrm>
            <a:prstGeom prst="rect">
              <a:avLst/>
            </a:prstGeom>
          </p:spPr>
        </p:pic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6BCE9FD5-E742-92E4-3314-28EB417C37C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573339"/>
              <a:ext cx="12192000" cy="3284661"/>
            </a:xfrm>
            <a:prstGeom prst="rect">
              <a:avLst/>
            </a:prstGeom>
          </p:spPr>
        </p:pic>
      </p:grpSp>
      <p:pic>
        <p:nvPicPr>
          <p:cNvPr id="26" name="图片 25">
            <a:extLst>
              <a:ext uri="{FF2B5EF4-FFF2-40B4-BE49-F238E27FC236}">
                <a16:creationId xmlns:a16="http://schemas.microsoft.com/office/drawing/2014/main" id="{46080D98-DEA4-74F3-6FDB-E5F6A13F72AD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0" y="6782522"/>
            <a:ext cx="18288000" cy="2945052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FE8FF8B4-5213-EC25-D56F-8EA8B517B1F5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143" y="8995274"/>
            <a:ext cx="6000944" cy="1291728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8635ECC3-676F-7306-72E9-22DCDDAB110E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1076" y="8107900"/>
            <a:ext cx="1743075" cy="985838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B33AFF2D-E1F5-6071-5B78-2A815CEE5331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64382" y="6586985"/>
            <a:ext cx="4033656" cy="4033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3295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45500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79532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EAD679-775A-4114-EA8B-73F1DF7DA6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0787B1-AD49-0AB5-0E7A-AC688269D1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6FD70BA-93F7-B5F2-C2C7-6AA270D92D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9E57CB1-27A1-C73F-E607-EBE23AD7CBB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D11A1C15-1DE9-4AA7-9722-FC9E35145C59}" type="datetimeFigureOut">
              <a:rPr lang="zh-CN" altLang="en-US" sz="2700" smtClean="0">
                <a:solidFill>
                  <a:prstClr val="black"/>
                </a:solidFill>
              </a:rPr>
              <a:pPr defTabSz="1371600">
                <a:defRPr/>
              </a:pPr>
              <a:t>2024/8/13</a:t>
            </a:fld>
            <a:endParaRPr lang="zh-CN" altLang="en-US" sz="2700">
              <a:solidFill>
                <a:prstClr val="black"/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DC23E44-771A-85E6-DAB1-5B65BF009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zh-CN" altLang="en-US" sz="2700">
              <a:solidFill>
                <a:prstClr val="black"/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983A9C-0EA3-04C9-1879-F041D68B2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5ACBB61-03AE-4D9B-9E27-915772717671}" type="slidenum">
              <a:rPr lang="zh-CN" altLang="en-US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zh-CN" altLang="en-US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6137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F3DAA1-5528-7783-A361-0C7BF75AC9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8F308D7-7CB8-B902-9F00-8B46B16490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BA84202-8336-842E-291D-799E4FB2BE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0A899CC-CC21-3AC0-5CA1-443D24C82F7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36075B0-1274-D76C-6A61-D3F08FF40E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0A37A6C-27B5-BAEB-A225-BFE4B6AA2E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D11A1C15-1DE9-4AA7-9722-FC9E35145C59}" type="datetimeFigureOut">
              <a:rPr lang="zh-CN" altLang="en-US" sz="2700" smtClean="0">
                <a:solidFill>
                  <a:prstClr val="black"/>
                </a:solidFill>
              </a:rPr>
              <a:pPr defTabSz="1371600">
                <a:defRPr/>
              </a:pPr>
              <a:t>2024/8/13</a:t>
            </a:fld>
            <a:endParaRPr lang="zh-CN" altLang="en-US" sz="2700">
              <a:solidFill>
                <a:prstClr val="black"/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A291DB7-3C14-CA61-A0D6-1AA24CC0CA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zh-CN" altLang="en-US" sz="2700">
              <a:solidFill>
                <a:prstClr val="black"/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94A2865-9183-4A3F-DDBB-61699110C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5ACBB61-03AE-4D9B-9E27-915772717671}" type="slidenum">
              <a:rPr lang="zh-CN" altLang="en-US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zh-CN" altLang="en-US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8360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DA26A4-5C95-E4CC-A947-1400AD10B8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C607E86-D2EB-9814-FC7B-1AA0642136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D11A1C15-1DE9-4AA7-9722-FC9E35145C59}" type="datetimeFigureOut">
              <a:rPr lang="zh-CN" altLang="en-US" sz="2700" smtClean="0">
                <a:solidFill>
                  <a:prstClr val="black"/>
                </a:solidFill>
              </a:rPr>
              <a:pPr defTabSz="1371600">
                <a:defRPr/>
              </a:pPr>
              <a:t>2024/8/13</a:t>
            </a:fld>
            <a:endParaRPr lang="zh-CN" altLang="en-US" sz="2700">
              <a:solidFill>
                <a:prstClr val="black"/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3F7CB22-B230-E71C-77A4-3970E194E5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zh-CN" altLang="en-US" sz="2700">
              <a:solidFill>
                <a:prstClr val="black"/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1F8149F-8200-A3EF-FF97-C31D6D6B4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5ACBB61-03AE-4D9B-9E27-915772717671}" type="slidenum">
              <a:rPr lang="zh-CN" altLang="en-US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zh-CN" altLang="en-US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3850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89E6E5C-83E8-F9A7-6C1D-4F43444AB5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D11A1C15-1DE9-4AA7-9722-FC9E35145C59}" type="datetimeFigureOut">
              <a:rPr lang="zh-CN" altLang="en-US" sz="2700" smtClean="0">
                <a:solidFill>
                  <a:prstClr val="black"/>
                </a:solidFill>
              </a:rPr>
              <a:pPr defTabSz="1371600">
                <a:defRPr/>
              </a:pPr>
              <a:t>2024/8/13</a:t>
            </a:fld>
            <a:endParaRPr lang="zh-CN" altLang="en-US" sz="2700">
              <a:solidFill>
                <a:prstClr val="black"/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F2C9D4F-6492-B311-0B73-0696496FE6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zh-CN" altLang="en-US" sz="2700">
              <a:solidFill>
                <a:prstClr val="black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3D9CE9-91FF-B9EB-35F4-2118FF3148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5ACBB61-03AE-4D9B-9E27-915772717671}" type="slidenum">
              <a:rPr lang="zh-CN" altLang="en-US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zh-CN" altLang="en-US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615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76A357-69AB-9136-4E18-8ADD6C2CE5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  <a:prstGeom prst="rect">
            <a:avLst/>
          </a:prstGeom>
        </p:spPr>
        <p:txBody>
          <a:bodyPr anchor="b"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3D5DF6-6C1E-E7AA-D761-D55C698481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  <a:prstGeom prst="rect">
            <a:avLst/>
          </a:prstGeo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46045BA-9252-3921-9C19-33796CA004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18F46A5-2103-A436-3E48-7098BB28DD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D11A1C15-1DE9-4AA7-9722-FC9E35145C59}" type="datetimeFigureOut">
              <a:rPr lang="zh-CN" altLang="en-US" sz="2700" smtClean="0">
                <a:solidFill>
                  <a:prstClr val="black"/>
                </a:solidFill>
              </a:rPr>
              <a:pPr defTabSz="1371600">
                <a:defRPr/>
              </a:pPr>
              <a:t>2024/8/13</a:t>
            </a:fld>
            <a:endParaRPr lang="zh-CN" altLang="en-US" sz="2700">
              <a:solidFill>
                <a:prstClr val="black"/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B65A5A7-13B5-CA05-F057-D03913CB94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zh-CN" altLang="en-US" sz="2700">
              <a:solidFill>
                <a:prstClr val="black"/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E658462-FD51-1132-02FC-8701BB5D2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5ACBB61-03AE-4D9B-9E27-915772717671}" type="slidenum">
              <a:rPr lang="zh-CN" altLang="en-US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zh-CN" altLang="en-US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748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08689C-9AF3-7E99-F814-5D3BEAEC12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  <a:prstGeom prst="rect">
            <a:avLst/>
          </a:prstGeom>
        </p:spPr>
        <p:txBody>
          <a:bodyPr anchor="b"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FADB8C8-30D4-D023-D9D8-1DA4645E469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3C77DF6-938B-47F1-ABCE-633802CEAB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F4A1D5-B7CE-D875-0D0B-0820462E7B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D11A1C15-1DE9-4AA7-9722-FC9E35145C59}" type="datetimeFigureOut">
              <a:rPr lang="zh-CN" altLang="en-US" sz="2700" smtClean="0">
                <a:solidFill>
                  <a:prstClr val="black"/>
                </a:solidFill>
              </a:rPr>
              <a:pPr defTabSz="1371600">
                <a:defRPr/>
              </a:pPr>
              <a:t>2024/8/13</a:t>
            </a:fld>
            <a:endParaRPr lang="zh-CN" altLang="en-US" sz="2700">
              <a:solidFill>
                <a:prstClr val="black"/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37A15D9-96AA-55F7-9D22-8E49816A27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zh-CN" altLang="en-US" sz="2700">
              <a:solidFill>
                <a:prstClr val="black"/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CD22F8B-D529-E9F8-F8E5-C017CBB28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5ACBB61-03AE-4D9B-9E27-915772717671}" type="slidenum">
              <a:rPr lang="zh-CN" altLang="en-US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zh-CN" altLang="en-US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2753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4B25CF-A84B-F0B3-BE46-55A2BD8BC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C440D90-863C-CD19-50F6-C4C1FCD907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79C35A7-CE0A-A9F1-EAC1-415FB9C64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D11A1C15-1DE9-4AA7-9722-FC9E35145C59}" type="datetimeFigureOut">
              <a:rPr lang="zh-CN" altLang="en-US" sz="2700" smtClean="0">
                <a:solidFill>
                  <a:prstClr val="black"/>
                </a:solidFill>
              </a:rPr>
              <a:pPr defTabSz="1371600">
                <a:defRPr/>
              </a:pPr>
              <a:t>2024/8/13</a:t>
            </a:fld>
            <a:endParaRPr lang="zh-CN" altLang="en-US" sz="2700">
              <a:solidFill>
                <a:prstClr val="black"/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44039E-7B52-E055-6D1B-6CF8D7C427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zh-CN" altLang="en-US" sz="2700">
              <a:solidFill>
                <a:prstClr val="black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8E6362-71E8-D4FD-A4C7-C3D8CF457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5ACBB61-03AE-4D9B-9E27-915772717671}" type="slidenum">
              <a:rPr lang="zh-CN" altLang="en-US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zh-CN" altLang="en-US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2352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FC1FFC1-4B9E-753E-DA31-D6706EBB94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E78CEF-9FCE-AB0B-4F53-FDFE667E6E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3D8C9A6-D764-480B-B3C0-BCCD9A277F8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D11A1C15-1DE9-4AA7-9722-FC9E35145C59}" type="datetimeFigureOut">
              <a:rPr lang="zh-CN" altLang="en-US" sz="2700" smtClean="0">
                <a:solidFill>
                  <a:prstClr val="black"/>
                </a:solidFill>
              </a:rPr>
              <a:pPr defTabSz="1371600">
                <a:defRPr/>
              </a:pPr>
              <a:t>2024/8/13</a:t>
            </a:fld>
            <a:endParaRPr lang="zh-CN" altLang="en-US" sz="2700">
              <a:solidFill>
                <a:prstClr val="black"/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F871CCD-BBDE-7A51-A06B-397C0F525E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zh-CN" altLang="en-US" sz="2700">
              <a:solidFill>
                <a:prstClr val="black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F527DDA-61E7-D4B5-40E1-6C0F585A7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5ACBB61-03AE-4D9B-9E27-915772717671}" type="slidenum">
              <a:rPr lang="zh-CN" altLang="en-US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zh-CN" altLang="en-US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3169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09799E67-365D-9A94-7D51-467A24775790}"/>
              </a:ext>
            </a:extLst>
          </p:cNvPr>
          <p:cNvGrpSpPr/>
          <p:nvPr userDrawn="1"/>
        </p:nvGrpSpPr>
        <p:grpSpPr>
          <a:xfrm>
            <a:off x="0" y="0"/>
            <a:ext cx="18281100" cy="10287000"/>
            <a:chOff x="0" y="0"/>
            <a:chExt cx="12187400" cy="68580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9A021DF-3AF2-D036-9FB1-8065A45A9B9B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081"/>
            <a:stretch/>
          </p:blipFill>
          <p:spPr>
            <a:xfrm>
              <a:off x="0" y="0"/>
              <a:ext cx="12187400" cy="5515429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45F52890-5E34-0949-3E5D-D000D3A882DD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537" b="46081"/>
            <a:stretch/>
          </p:blipFill>
          <p:spPr>
            <a:xfrm>
              <a:off x="0" y="5080000"/>
              <a:ext cx="12187400" cy="1778000"/>
            </a:xfrm>
            <a:prstGeom prst="rect">
              <a:avLst/>
            </a:prstGeom>
          </p:spPr>
        </p:pic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9C9A91A3-25F8-4650-1596-1DD1677D67A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60009"/>
            <a:ext cx="18288000" cy="4926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23914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0">
        <p159:morph option="byObject"/>
      </p:transition>
    </mc:Choice>
    <mc:Fallback xmlns="">
      <p:transition spd="slow" advTm="0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09799E67-365D-9A94-7D51-467A24775790}"/>
              </a:ext>
            </a:extLst>
          </p:cNvPr>
          <p:cNvGrpSpPr/>
          <p:nvPr userDrawn="1"/>
        </p:nvGrpSpPr>
        <p:grpSpPr>
          <a:xfrm>
            <a:off x="0" y="0"/>
            <a:ext cx="18281100" cy="10287000"/>
            <a:chOff x="0" y="0"/>
            <a:chExt cx="12187400" cy="68580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9A021DF-3AF2-D036-9FB1-8065A45A9B9B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081"/>
            <a:stretch/>
          </p:blipFill>
          <p:spPr>
            <a:xfrm>
              <a:off x="0" y="0"/>
              <a:ext cx="12187400" cy="5515429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45F52890-5E34-0949-3E5D-D000D3A882DD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537" b="46081"/>
            <a:stretch/>
          </p:blipFill>
          <p:spPr>
            <a:xfrm>
              <a:off x="0" y="5080000"/>
              <a:ext cx="12187400" cy="1778000"/>
            </a:xfrm>
            <a:prstGeom prst="rect">
              <a:avLst/>
            </a:prstGeom>
          </p:spPr>
        </p:pic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9C9A91A3-25F8-4650-1596-1DD1677D67A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60009"/>
            <a:ext cx="18288000" cy="4926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5612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0">
        <p159:morph option="byObject"/>
      </p:transition>
    </mc:Choice>
    <mc:Fallback xmlns="">
      <p:transition spd="slow" advTm="0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09799E67-365D-9A94-7D51-467A24775790}"/>
              </a:ext>
            </a:extLst>
          </p:cNvPr>
          <p:cNvGrpSpPr/>
          <p:nvPr userDrawn="1"/>
        </p:nvGrpSpPr>
        <p:grpSpPr>
          <a:xfrm>
            <a:off x="0" y="0"/>
            <a:ext cx="18281100" cy="10287000"/>
            <a:chOff x="0" y="0"/>
            <a:chExt cx="12187400" cy="68580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9A021DF-3AF2-D036-9FB1-8065A45A9B9B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081"/>
            <a:stretch/>
          </p:blipFill>
          <p:spPr>
            <a:xfrm>
              <a:off x="0" y="0"/>
              <a:ext cx="12187400" cy="5515429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45F52890-5E34-0949-3E5D-D000D3A882DD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537" b="46081"/>
            <a:stretch/>
          </p:blipFill>
          <p:spPr>
            <a:xfrm>
              <a:off x="0" y="5080000"/>
              <a:ext cx="12187400" cy="1778000"/>
            </a:xfrm>
            <a:prstGeom prst="rect">
              <a:avLst/>
            </a:prstGeom>
          </p:spPr>
        </p:pic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9C9A91A3-25F8-4650-1596-1DD1677D67A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60009"/>
            <a:ext cx="18288000" cy="4926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9022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0">
        <p159:morph option="byObject"/>
      </p:transition>
    </mc:Choice>
    <mc:Fallback xmlns="">
      <p:transition spd="slow" advTm="0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09799E67-365D-9A94-7D51-467A24775790}"/>
              </a:ext>
            </a:extLst>
          </p:cNvPr>
          <p:cNvGrpSpPr/>
          <p:nvPr userDrawn="1"/>
        </p:nvGrpSpPr>
        <p:grpSpPr>
          <a:xfrm>
            <a:off x="0" y="0"/>
            <a:ext cx="18281100" cy="10287000"/>
            <a:chOff x="0" y="0"/>
            <a:chExt cx="12187400" cy="68580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9A021DF-3AF2-D036-9FB1-8065A45A9B9B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081"/>
            <a:stretch/>
          </p:blipFill>
          <p:spPr>
            <a:xfrm>
              <a:off x="0" y="0"/>
              <a:ext cx="12187400" cy="5515429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45F52890-5E34-0949-3E5D-D000D3A882DD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537" b="46081"/>
            <a:stretch/>
          </p:blipFill>
          <p:spPr>
            <a:xfrm>
              <a:off x="0" y="5080000"/>
              <a:ext cx="12187400" cy="1778000"/>
            </a:xfrm>
            <a:prstGeom prst="rect">
              <a:avLst/>
            </a:prstGeom>
          </p:spPr>
        </p:pic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9C9A91A3-25F8-4650-1596-1DD1677D67A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60009"/>
            <a:ext cx="18288000" cy="4926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8623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0">
        <p159:morph option="byObject"/>
      </p:transition>
    </mc:Choice>
    <mc:Fallback xmlns="">
      <p:transition spd="slow" advTm="0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09799E67-365D-9A94-7D51-467A24775790}"/>
              </a:ext>
            </a:extLst>
          </p:cNvPr>
          <p:cNvGrpSpPr/>
          <p:nvPr userDrawn="1"/>
        </p:nvGrpSpPr>
        <p:grpSpPr>
          <a:xfrm>
            <a:off x="0" y="0"/>
            <a:ext cx="18281100" cy="10287000"/>
            <a:chOff x="0" y="0"/>
            <a:chExt cx="12187400" cy="68580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9A021DF-3AF2-D036-9FB1-8065A45A9B9B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081"/>
            <a:stretch/>
          </p:blipFill>
          <p:spPr>
            <a:xfrm>
              <a:off x="0" y="0"/>
              <a:ext cx="12187400" cy="5515429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45F52890-5E34-0949-3E5D-D000D3A882DD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537" b="46081"/>
            <a:stretch/>
          </p:blipFill>
          <p:spPr>
            <a:xfrm>
              <a:off x="0" y="5080000"/>
              <a:ext cx="12187400" cy="1778000"/>
            </a:xfrm>
            <a:prstGeom prst="rect">
              <a:avLst/>
            </a:prstGeom>
          </p:spPr>
        </p:pic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9C9A91A3-25F8-4650-1596-1DD1677D67A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60009"/>
            <a:ext cx="18288000" cy="4926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3469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0">
        <p159:morph option="byObject"/>
      </p:transition>
    </mc:Choice>
    <mc:Fallback xmlns="">
      <p:transition spd="slow" advTm="0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09799E67-365D-9A94-7D51-467A24775790}"/>
              </a:ext>
            </a:extLst>
          </p:cNvPr>
          <p:cNvGrpSpPr/>
          <p:nvPr userDrawn="1"/>
        </p:nvGrpSpPr>
        <p:grpSpPr>
          <a:xfrm>
            <a:off x="0" y="0"/>
            <a:ext cx="18281100" cy="10287000"/>
            <a:chOff x="0" y="0"/>
            <a:chExt cx="12187400" cy="68580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9A021DF-3AF2-D036-9FB1-8065A45A9B9B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081"/>
            <a:stretch/>
          </p:blipFill>
          <p:spPr>
            <a:xfrm>
              <a:off x="0" y="0"/>
              <a:ext cx="12187400" cy="5515429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45F52890-5E34-0949-3E5D-D000D3A882DD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537" b="46081"/>
            <a:stretch/>
          </p:blipFill>
          <p:spPr>
            <a:xfrm>
              <a:off x="0" y="5080000"/>
              <a:ext cx="12187400" cy="1778000"/>
            </a:xfrm>
            <a:prstGeom prst="rect">
              <a:avLst/>
            </a:prstGeom>
          </p:spPr>
        </p:pic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9C9A91A3-25F8-4650-1596-1DD1677D67A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60009"/>
            <a:ext cx="18288000" cy="4926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94885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0">
        <p159:morph option="byObject"/>
      </p:transition>
    </mc:Choice>
    <mc:Fallback xmlns="">
      <p:transition spd="slow" advTm="0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09799E67-365D-9A94-7D51-467A24775790}"/>
              </a:ext>
            </a:extLst>
          </p:cNvPr>
          <p:cNvGrpSpPr/>
          <p:nvPr userDrawn="1"/>
        </p:nvGrpSpPr>
        <p:grpSpPr>
          <a:xfrm>
            <a:off x="0" y="0"/>
            <a:ext cx="18281100" cy="10287000"/>
            <a:chOff x="0" y="0"/>
            <a:chExt cx="12187400" cy="68580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9A021DF-3AF2-D036-9FB1-8065A45A9B9B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081"/>
            <a:stretch/>
          </p:blipFill>
          <p:spPr>
            <a:xfrm>
              <a:off x="0" y="0"/>
              <a:ext cx="12187400" cy="5515429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45F52890-5E34-0949-3E5D-D000D3A882DD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537" b="46081"/>
            <a:stretch/>
          </p:blipFill>
          <p:spPr>
            <a:xfrm>
              <a:off x="0" y="5080000"/>
              <a:ext cx="12187400" cy="1778000"/>
            </a:xfrm>
            <a:prstGeom prst="rect">
              <a:avLst/>
            </a:prstGeom>
          </p:spPr>
        </p:pic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9C9A91A3-25F8-4650-1596-1DD1677D67A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60009"/>
            <a:ext cx="18288000" cy="4926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5349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0">
        <p159:morph option="byObject"/>
      </p:transition>
    </mc:Choice>
    <mc:Fallback xmlns="">
      <p:transition spd="slow" advTm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15536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688E4-7DCD-464F-8CF2-7AEA74B16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3BCEF0-596E-44DE-BE32-E382760A96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3F899E-3ABE-48F7-A025-C63F10C89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472FE-D990-4725-AA9E-B055ADF900EE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4105E6-661F-4C3A-AE16-A1A8D5EF06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E4C079-B486-4380-9BCC-A8EBA72AF2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8AE3A-19F8-42FD-A42B-82C8209B6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5432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4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6"/>
            <a:ext cx="13716000" cy="2483644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6EBFB578-8D60-488A-AA3B-0DAD88EF28B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2024/8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45802204-49C4-475D-AEF4-B3350A4DFC7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988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6EBFB578-8D60-488A-AA3B-0DAD88EF28B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2024/8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45802204-49C4-475D-AEF4-B3350A4DFC7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44277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6" y="2564609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6" y="6884196"/>
            <a:ext cx="15773400" cy="2250280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6EBFB578-8D60-488A-AA3B-0DAD88EF28B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2024/8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45802204-49C4-475D-AEF4-B3350A4DFC7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13552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6EBFB578-8D60-488A-AA3B-0DAD88EF28B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2024/8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45802204-49C4-475D-AEF4-B3350A4DFC7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2728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4" y="2521744"/>
            <a:ext cx="7736680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4" y="3757613"/>
            <a:ext cx="7736680" cy="552688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1" y="2521744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1" y="3757613"/>
            <a:ext cx="7774782" cy="552688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6EBFB578-8D60-488A-AA3B-0DAD88EF28B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2024/8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45802204-49C4-475D-AEF4-B3350A4DFC7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54189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6EBFB578-8D60-488A-AA3B-0DAD88EF28B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2024/8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45802204-49C4-475D-AEF4-B3350A4DFC7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1190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6EBFB578-8D60-488A-AA3B-0DAD88EF28B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2024/8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45802204-49C4-475D-AEF4-B3350A4DFC7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31429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9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1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6EBFB578-8D60-488A-AA3B-0DAD88EF28B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2024/8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45802204-49C4-475D-AEF4-B3350A4DFC7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316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774782" y="1481139"/>
            <a:ext cx="9258300" cy="7310438"/>
          </a:xfrm>
        </p:spPr>
        <p:txBody>
          <a:bodyPr anchor="t"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1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6EBFB578-8D60-488A-AA3B-0DAD88EF28B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2024/8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45802204-49C4-475D-AEF4-B3350A4DFC7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63225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6EBFB578-8D60-488A-AA3B-0DAD88EF28B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2024/8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45802204-49C4-475D-AEF4-B3350A4DFC7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2392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1" y="547689"/>
            <a:ext cx="3943350" cy="871775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1" y="547689"/>
            <a:ext cx="11601450" cy="871775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6EBFB578-8D60-488A-AA3B-0DAD88EF28B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2024/8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45802204-49C4-475D-AEF4-B3350A4DFC7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145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58474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  <p:sldLayoutId id="2147483680" r:id="rId19"/>
    <p:sldLayoutId id="2147483693" r:id="rId20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fld id="{6EBFB578-8D60-488A-AA3B-0DAD88EF28B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2024/8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fld id="{45802204-49C4-475D-AEF4-B3350A4DFC7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8544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gif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27.svg"/><Relationship Id="rId7" Type="http://schemas.openxmlformats.org/officeDocument/2006/relationships/image" Target="../media/image5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microsoft.com/office/2007/relationships/hdphoto" Target="../media/hdphoto3.wdp"/><Relationship Id="rId4" Type="http://schemas.openxmlformats.org/officeDocument/2006/relationships/image" Target="../media/image56.png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52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2.xml"/><Relationship Id="rId6" Type="http://schemas.microsoft.com/office/2007/relationships/hdphoto" Target="../media/hdphoto1.wdp"/><Relationship Id="rId5" Type="http://schemas.openxmlformats.org/officeDocument/2006/relationships/image" Target="../media/image54.png"/><Relationship Id="rId4" Type="http://schemas.openxmlformats.org/officeDocument/2006/relationships/image" Target="../media/image53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7" Type="http://schemas.microsoft.com/office/2007/relationships/hdphoto" Target="../media/hdphoto4.wdp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60.png"/><Relationship Id="rId5" Type="http://schemas.microsoft.com/office/2007/relationships/hdphoto" Target="../media/hdphoto1.wdp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svg"/><Relationship Id="rId3" Type="http://schemas.openxmlformats.org/officeDocument/2006/relationships/image" Target="../media/image14.svg"/><Relationship Id="rId7" Type="http://schemas.openxmlformats.org/officeDocument/2006/relationships/image" Target="../media/image18.sv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2.svg"/><Relationship Id="rId5" Type="http://schemas.openxmlformats.org/officeDocument/2006/relationships/image" Target="../media/image16.svg"/><Relationship Id="rId15" Type="http://schemas.openxmlformats.org/officeDocument/2006/relationships/image" Target="../media/image61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svg"/><Relationship Id="rId1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image" Target="../media/image27.sv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63.png"/><Relationship Id="rId9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svg"/><Relationship Id="rId3" Type="http://schemas.openxmlformats.org/officeDocument/2006/relationships/image" Target="../media/image14.svg"/><Relationship Id="rId7" Type="http://schemas.openxmlformats.org/officeDocument/2006/relationships/image" Target="../media/image18.sv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2.svg"/><Relationship Id="rId5" Type="http://schemas.openxmlformats.org/officeDocument/2006/relationships/image" Target="../media/image16.svg"/><Relationship Id="rId15" Type="http://schemas.openxmlformats.org/officeDocument/2006/relationships/image" Target="../media/image65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svg"/><Relationship Id="rId1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7" Type="http://schemas.openxmlformats.org/officeDocument/2006/relationships/image" Target="../media/image9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66.png"/><Relationship Id="rId4" Type="http://schemas.openxmlformats.org/officeDocument/2006/relationships/image" Target="../media/image8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image" Target="../media/image27.svg"/><Relationship Id="rId7" Type="http://schemas.openxmlformats.org/officeDocument/2006/relationships/image" Target="../media/image9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7" Type="http://schemas.openxmlformats.org/officeDocument/2006/relationships/image" Target="../media/image9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svg"/><Relationship Id="rId13" Type="http://schemas.openxmlformats.org/officeDocument/2006/relationships/image" Target="../media/image23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2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10" Type="http://schemas.openxmlformats.org/officeDocument/2006/relationships/image" Target="../media/image20.svg"/><Relationship Id="rId4" Type="http://schemas.openxmlformats.org/officeDocument/2006/relationships/image" Target="../media/image14.svg"/><Relationship Id="rId9" Type="http://schemas.openxmlformats.org/officeDocument/2006/relationships/image" Target="../media/image19.png"/><Relationship Id="rId14" Type="http://schemas.openxmlformats.org/officeDocument/2006/relationships/image" Target="../media/image24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27.svg"/><Relationship Id="rId7" Type="http://schemas.openxmlformats.org/officeDocument/2006/relationships/image" Target="../media/image9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svg"/><Relationship Id="rId3" Type="http://schemas.openxmlformats.org/officeDocument/2006/relationships/image" Target="../media/image14.svg"/><Relationship Id="rId7" Type="http://schemas.openxmlformats.org/officeDocument/2006/relationships/image" Target="../media/image18.sv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2.svg"/><Relationship Id="rId5" Type="http://schemas.openxmlformats.org/officeDocument/2006/relationships/image" Target="../media/image16.svg"/><Relationship Id="rId15" Type="http://schemas.openxmlformats.org/officeDocument/2006/relationships/image" Target="../media/image68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svg"/><Relationship Id="rId1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svg"/><Relationship Id="rId3" Type="http://schemas.openxmlformats.org/officeDocument/2006/relationships/image" Target="../media/image14.svg"/><Relationship Id="rId7" Type="http://schemas.openxmlformats.org/officeDocument/2006/relationships/image" Target="../media/image18.sv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2.svg"/><Relationship Id="rId5" Type="http://schemas.openxmlformats.org/officeDocument/2006/relationships/image" Target="../media/image16.svg"/><Relationship Id="rId15" Type="http://schemas.openxmlformats.org/officeDocument/2006/relationships/image" Target="../media/image69.jp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svg"/><Relationship Id="rId1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7" Type="http://schemas.microsoft.com/office/2007/relationships/hdphoto" Target="../media/hdphoto4.wdp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microsoft.com/office/2007/relationships/hdphoto" Target="../media/hdphoto1.wdp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73.svg"/><Relationship Id="rId3" Type="http://schemas.openxmlformats.org/officeDocument/2006/relationships/image" Target="../media/image27.svg"/><Relationship Id="rId7" Type="http://schemas.openxmlformats.org/officeDocument/2006/relationships/image" Target="../media/image71.svg"/><Relationship Id="rId12" Type="http://schemas.openxmlformats.org/officeDocument/2006/relationships/image" Target="../media/image72.png"/><Relationship Id="rId2" Type="http://schemas.openxmlformats.org/officeDocument/2006/relationships/image" Target="../media/image26.png"/><Relationship Id="rId16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11" Type="http://schemas.openxmlformats.org/officeDocument/2006/relationships/image" Target="../media/image33.svg"/><Relationship Id="rId5" Type="http://schemas.openxmlformats.org/officeDocument/2006/relationships/image" Target="../media/image24.svg"/><Relationship Id="rId15" Type="http://schemas.openxmlformats.org/officeDocument/2006/relationships/image" Target="../media/image16.svg"/><Relationship Id="rId10" Type="http://schemas.openxmlformats.org/officeDocument/2006/relationships/image" Target="../media/image32.png"/><Relationship Id="rId4" Type="http://schemas.openxmlformats.org/officeDocument/2006/relationships/image" Target="../media/image23.png"/><Relationship Id="rId9" Type="http://schemas.openxmlformats.org/officeDocument/2006/relationships/image" Target="../media/image43.svg"/><Relationship Id="rId14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svg"/><Relationship Id="rId13" Type="http://schemas.openxmlformats.org/officeDocument/2006/relationships/image" Target="../media/image32.png"/><Relationship Id="rId18" Type="http://schemas.openxmlformats.org/officeDocument/2006/relationships/image" Target="../media/image37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18.svg"/><Relationship Id="rId17" Type="http://schemas.openxmlformats.org/officeDocument/2006/relationships/image" Target="../media/image36.sv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5.png"/><Relationship Id="rId20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svg"/><Relationship Id="rId11" Type="http://schemas.openxmlformats.org/officeDocument/2006/relationships/image" Target="../media/image17.png"/><Relationship Id="rId5" Type="http://schemas.openxmlformats.org/officeDocument/2006/relationships/image" Target="../media/image28.png"/><Relationship Id="rId15" Type="http://schemas.openxmlformats.org/officeDocument/2006/relationships/image" Target="../media/image34.png"/><Relationship Id="rId10" Type="http://schemas.openxmlformats.org/officeDocument/2006/relationships/image" Target="../media/image16.svg"/><Relationship Id="rId19" Type="http://schemas.openxmlformats.org/officeDocument/2006/relationships/image" Target="../media/image38.png"/><Relationship Id="rId4" Type="http://schemas.openxmlformats.org/officeDocument/2006/relationships/image" Target="../media/image27.svg"/><Relationship Id="rId9" Type="http://schemas.openxmlformats.org/officeDocument/2006/relationships/image" Target="../media/image15.png"/><Relationship Id="rId14" Type="http://schemas.openxmlformats.org/officeDocument/2006/relationships/image" Target="../media/image33.sv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41.svg"/><Relationship Id="rId7" Type="http://schemas.openxmlformats.org/officeDocument/2006/relationships/image" Target="../media/image16.svg"/><Relationship Id="rId12" Type="http://schemas.openxmlformats.org/officeDocument/2006/relationships/image" Target="../media/image4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33.svg"/><Relationship Id="rId5" Type="http://schemas.openxmlformats.org/officeDocument/2006/relationships/image" Target="../media/image20.svg"/><Relationship Id="rId10" Type="http://schemas.openxmlformats.org/officeDocument/2006/relationships/image" Target="../media/image32.png"/><Relationship Id="rId4" Type="http://schemas.openxmlformats.org/officeDocument/2006/relationships/image" Target="../media/image19.png"/><Relationship Id="rId9" Type="http://schemas.openxmlformats.org/officeDocument/2006/relationships/image" Target="../media/image43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svg"/><Relationship Id="rId3" Type="http://schemas.openxmlformats.org/officeDocument/2006/relationships/image" Target="../media/image14.svg"/><Relationship Id="rId7" Type="http://schemas.openxmlformats.org/officeDocument/2006/relationships/image" Target="../media/image18.sv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2.svg"/><Relationship Id="rId5" Type="http://schemas.openxmlformats.org/officeDocument/2006/relationships/image" Target="../media/image16.svg"/><Relationship Id="rId15" Type="http://schemas.openxmlformats.org/officeDocument/2006/relationships/image" Target="../media/image45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svg"/><Relationship Id="rId1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4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1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52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54.png"/><Relationship Id="rId4" Type="http://schemas.openxmlformats.org/officeDocument/2006/relationships/image" Target="../media/image5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A021020">
            <a:extLst>
              <a:ext uri="{FF2B5EF4-FFF2-40B4-BE49-F238E27FC236}">
                <a16:creationId xmlns:a16="http://schemas.microsoft.com/office/drawing/2014/main" id="{83AB769D-576B-1DCF-B571-0D1BF7733F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7" y="1"/>
            <a:ext cx="3798093" cy="426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 descr="A021020">
            <a:extLst>
              <a:ext uri="{FF2B5EF4-FFF2-40B4-BE49-F238E27FC236}">
                <a16:creationId xmlns:a16="http://schemas.microsoft.com/office/drawing/2014/main" id="{59DC7EF7-466D-CD34-D15B-DA95B9F3D5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1" y="135733"/>
            <a:ext cx="369332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4" descr="WhitecornerFlower">
            <a:extLst>
              <a:ext uri="{FF2B5EF4-FFF2-40B4-BE49-F238E27FC236}">
                <a16:creationId xmlns:a16="http://schemas.microsoft.com/office/drawing/2014/main" id="{49BBF12F-82A2-4E63-BF4B-BEDBFD3108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0" y="6443663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WhitecornerFlower">
            <a:extLst>
              <a:ext uri="{FF2B5EF4-FFF2-40B4-BE49-F238E27FC236}">
                <a16:creationId xmlns:a16="http://schemas.microsoft.com/office/drawing/2014/main" id="{62EA8604-B259-84AB-5E6D-1D2E48D4ED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5667375"/>
            <a:ext cx="4533900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27" name="WordArt 7" descr="416eu">
            <a:extLst>
              <a:ext uri="{FF2B5EF4-FFF2-40B4-BE49-F238E27FC236}">
                <a16:creationId xmlns:a16="http://schemas.microsoft.com/office/drawing/2014/main" id="{90B70698-D785-9599-62F3-5D794482F75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74308" y="1531145"/>
            <a:ext cx="10208420" cy="153114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4" dir="b"/>
            </a:scene3d>
            <a:sp3d extrusionH="1801800" prstMaterial="legacyPlastic">
              <a:extrusionClr>
                <a:srgbClr val="E4F3F4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sz="1950" b="1" kern="10">
                <a:ln w="9525">
                  <a:round/>
                  <a:headEnd/>
                  <a:tailEnd/>
                </a:ln>
                <a:blipFill dpi="0" rotWithShape="0">
                  <a:blip r:embed="rId6"/>
                  <a:srcRect/>
                  <a:stretch>
                    <a:fillRect/>
                  </a:stretch>
                </a:blipFill>
                <a:latin typeface=".VnTime" panose="020B7200000000000000" pitchFamily="34" charset="0"/>
              </a:rPr>
              <a:t>CHUY£N ĐỀ CẤP TRƯỜNG</a:t>
            </a:r>
          </a:p>
        </p:txBody>
      </p:sp>
      <p:sp>
        <p:nvSpPr>
          <p:cNvPr id="39944" name="Rectangle 36">
            <a:extLst>
              <a:ext uri="{FF2B5EF4-FFF2-40B4-BE49-F238E27FC236}">
                <a16:creationId xmlns:a16="http://schemas.microsoft.com/office/drawing/2014/main" id="{E52B6A9B-9B4D-668D-2725-1B769EB84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173700" cy="10287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500">
              <a:latin typeface="Times New Roman" panose="02020603050405020304" pitchFamily="18" charset="0"/>
            </a:endParaRPr>
          </a:p>
        </p:txBody>
      </p:sp>
      <p:sp>
        <p:nvSpPr>
          <p:cNvPr id="2" name="WordArt 36">
            <a:extLst>
              <a:ext uri="{FF2B5EF4-FFF2-40B4-BE49-F238E27FC236}">
                <a16:creationId xmlns:a16="http://schemas.microsoft.com/office/drawing/2014/main" id="{305A1B0D-4327-1E1F-AFBE-5EE6545B055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63754" y="5418533"/>
            <a:ext cx="7629525" cy="153114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i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15F660-ADDC-7BF2-CC1A-7FA6F6C19E15}"/>
              </a:ext>
            </a:extLst>
          </p:cNvPr>
          <p:cNvSpPr txBox="1"/>
          <p:nvPr/>
        </p:nvSpPr>
        <p:spPr>
          <a:xfrm>
            <a:off x="3186648" y="3204896"/>
            <a:ext cx="11582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801CC48-42D9-0D27-7D6E-C9675873EA66}"/>
              </a:ext>
            </a:extLst>
          </p:cNvPr>
          <p:cNvSpPr txBox="1"/>
          <p:nvPr/>
        </p:nvSpPr>
        <p:spPr>
          <a:xfrm>
            <a:off x="3287316" y="4476843"/>
            <a:ext cx="115824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1 </a:t>
            </a:r>
          </a:p>
          <a:p>
            <a:pPr algn="ctr"/>
            <a:r>
              <a:rPr lang="en-US" sz="6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Phân số thập phân</a:t>
            </a:r>
          </a:p>
          <a:p>
            <a:pPr algn="ctr"/>
            <a:r>
              <a:rPr lang="en-US" sz="6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</a:p>
        </p:txBody>
      </p:sp>
    </p:spTree>
    <p:extLst>
      <p:ext uri="{BB962C8B-B14F-4D97-AF65-F5344CB8AC3E}">
        <p14:creationId xmlns:p14="http://schemas.microsoft.com/office/powerpoint/2010/main" val="20303314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-260960" y="-5944295"/>
            <a:ext cx="18809921" cy="9509277"/>
            <a:chOff x="0" y="0"/>
            <a:chExt cx="25079894" cy="12679036"/>
          </a:xfrm>
        </p:grpSpPr>
        <p:sp>
          <p:nvSpPr>
            <p:cNvPr id="6" name="Freeform 6"/>
            <p:cNvSpPr/>
            <p:nvPr/>
          </p:nvSpPr>
          <p:spPr>
            <a:xfrm>
              <a:off x="0" y="29282"/>
              <a:ext cx="14133803" cy="12649754"/>
            </a:xfrm>
            <a:custGeom>
              <a:avLst/>
              <a:gdLst/>
              <a:ahLst/>
              <a:cxnLst/>
              <a:rect l="l" t="t" r="r" b="b"/>
              <a:pathLst>
                <a:path w="14133803" h="12649754">
                  <a:moveTo>
                    <a:pt x="0" y="0"/>
                  </a:moveTo>
                  <a:lnTo>
                    <a:pt x="14133803" y="0"/>
                  </a:lnTo>
                  <a:lnTo>
                    <a:pt x="14133803" y="12649754"/>
                  </a:lnTo>
                  <a:lnTo>
                    <a:pt x="0" y="1264975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" name="Freeform 7"/>
            <p:cNvSpPr/>
            <p:nvPr/>
          </p:nvSpPr>
          <p:spPr>
            <a:xfrm>
              <a:off x="10946091" y="0"/>
              <a:ext cx="14133803" cy="12649754"/>
            </a:xfrm>
            <a:custGeom>
              <a:avLst/>
              <a:gdLst/>
              <a:ahLst/>
              <a:cxnLst/>
              <a:rect l="l" t="t" r="r" b="b"/>
              <a:pathLst>
                <a:path w="14133803" h="12649754">
                  <a:moveTo>
                    <a:pt x="0" y="0"/>
                  </a:moveTo>
                  <a:lnTo>
                    <a:pt x="14133803" y="0"/>
                  </a:lnTo>
                  <a:lnTo>
                    <a:pt x="14133803" y="12649754"/>
                  </a:lnTo>
                  <a:lnTo>
                    <a:pt x="0" y="1264975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 sz="2800"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762000" y="419100"/>
            <a:ext cx="16840200" cy="9448800"/>
            <a:chOff x="0" y="0"/>
            <a:chExt cx="4274726" cy="1692264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274726" cy="1692264"/>
            </a:xfrm>
            <a:custGeom>
              <a:avLst/>
              <a:gdLst/>
              <a:ahLst/>
              <a:cxnLst/>
              <a:rect l="l" t="t" r="r" b="b"/>
              <a:pathLst>
                <a:path w="4274726" h="1692264">
                  <a:moveTo>
                    <a:pt x="24327" y="0"/>
                  </a:moveTo>
                  <a:lnTo>
                    <a:pt x="4250399" y="0"/>
                  </a:lnTo>
                  <a:cubicBezTo>
                    <a:pt x="4263834" y="0"/>
                    <a:pt x="4274726" y="10891"/>
                    <a:pt x="4274726" y="24327"/>
                  </a:cubicBezTo>
                  <a:lnTo>
                    <a:pt x="4274726" y="1667938"/>
                  </a:lnTo>
                  <a:cubicBezTo>
                    <a:pt x="4274726" y="1674389"/>
                    <a:pt x="4272163" y="1680577"/>
                    <a:pt x="4267601" y="1685139"/>
                  </a:cubicBezTo>
                  <a:cubicBezTo>
                    <a:pt x="4263039" y="1689701"/>
                    <a:pt x="4256851" y="1692264"/>
                    <a:pt x="4250399" y="1692264"/>
                  </a:cubicBezTo>
                  <a:lnTo>
                    <a:pt x="24327" y="1692264"/>
                  </a:lnTo>
                  <a:cubicBezTo>
                    <a:pt x="10891" y="1692264"/>
                    <a:pt x="0" y="1681373"/>
                    <a:pt x="0" y="1667938"/>
                  </a:cubicBezTo>
                  <a:lnTo>
                    <a:pt x="0" y="24327"/>
                  </a:lnTo>
                  <a:cubicBezTo>
                    <a:pt x="0" y="10891"/>
                    <a:pt x="10891" y="0"/>
                    <a:pt x="24327" y="0"/>
                  </a:cubicBezTo>
                  <a:close/>
                </a:path>
              </a:pathLst>
            </a:custGeom>
            <a:solidFill>
              <a:srgbClr val="FFFFFF"/>
            </a:solidFill>
            <a:ln w="28575" cap="rnd">
              <a:solidFill>
                <a:srgbClr val="231F20"/>
              </a:solidFill>
              <a:prstDash val="solid"/>
              <a:round/>
            </a:ln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274726" cy="1730364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35" name="Picture 34" descr="Không có mô tả.">
            <a:extLst>
              <a:ext uri="{FF2B5EF4-FFF2-40B4-BE49-F238E27FC236}">
                <a16:creationId xmlns:a16="http://schemas.microsoft.com/office/drawing/2014/main" id="{8039B898-E526-FA82-3C17-43C8EE0B07D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1143000" y="495300"/>
            <a:ext cx="2783540" cy="1080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65D339CF-22BB-8793-0B77-A6FB5DCF875B}"/>
              </a:ext>
            </a:extLst>
          </p:cNvPr>
          <p:cNvSpPr/>
          <p:nvPr/>
        </p:nvSpPr>
        <p:spPr>
          <a:xfrm>
            <a:off x="1752600" y="2552700"/>
            <a:ext cx="12496800" cy="2590800"/>
          </a:xfrm>
          <a:prstGeom prst="roundRect">
            <a:avLst/>
          </a:prstGeom>
          <a:solidFill>
            <a:srgbClr val="93E3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59A9D50-B201-A106-1172-B0A8F926A332}"/>
                  </a:ext>
                </a:extLst>
              </p:cNvPr>
              <p:cNvSpPr txBox="1"/>
              <p:nvPr/>
            </p:nvSpPr>
            <p:spPr>
              <a:xfrm>
                <a:off x="762000" y="2628900"/>
                <a:ext cx="11049000" cy="910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altLang="en-US" sz="28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altLang="en-US" sz="2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altLang="en-US" sz="28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altLang="en-US" sz="2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f>
                        <m:fPr>
                          <m:ctrlPr>
                            <a:rPr lang="en-US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𝟕</m:t>
                          </m:r>
                        </m:num>
                        <m:den>
                          <m:r>
                            <a:rPr lang="en-US" altLang="en-US" sz="28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  <m:r>
                            <a:rPr lang="en-US" altLang="en-US" sz="28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den>
                      </m:f>
                      <m:r>
                        <a:rPr lang="en-US" altLang="en-US" sz="2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ữ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m:oMathPara>
                </a14:m>
                <a:endParaRPr lang="en-US" sz="28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59A9D50-B201-A106-1172-B0A8F926A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628900"/>
                <a:ext cx="11049000" cy="9105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99D62D8-40B3-81E6-E9A9-23E5C84F291D}"/>
                  </a:ext>
                </a:extLst>
              </p:cNvPr>
              <p:cNvSpPr txBox="1"/>
              <p:nvPr/>
            </p:nvSpPr>
            <p:spPr>
              <a:xfrm>
                <a:off x="2438400" y="3848100"/>
                <a:ext cx="11049000" cy="910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altLang="en-US" sz="28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altLang="en-US" sz="2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𝟔</m:t>
                          </m:r>
                        </m:num>
                        <m:den>
                          <m:r>
                            <a:rPr lang="en-US" altLang="en-US" sz="28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  <m:r>
                            <a:rPr lang="en-US" altLang="en-US" sz="28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den>
                      </m:f>
                      <m:r>
                        <a:rPr lang="en-US" altLang="en-US" sz="2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f>
                        <m:fPr>
                          <m:ctrlPr>
                            <a:rPr lang="en-US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𝟓𝟏</m:t>
                          </m:r>
                        </m:num>
                        <m:den>
                          <m:r>
                            <a:rPr lang="en-US" altLang="en-US" sz="28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en-US" sz="28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en-US" sz="28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altLang="en-US" sz="28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𝟎</m:t>
                          </m:r>
                        </m:den>
                      </m:f>
                      <m:r>
                        <a:rPr lang="en-US" altLang="en-US" sz="2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f>
                        <m:fPr>
                          <m:ctrlPr>
                            <a:rPr lang="en-US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𝟑𝟕</m:t>
                          </m:r>
                        </m:num>
                        <m:den>
                          <m:r>
                            <a:rPr lang="en-US" altLang="en-US" sz="28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en-US" sz="28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en-US" sz="2800" b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𝟎</m:t>
                          </m:r>
                          <m:r>
                            <a:rPr lang="en-US" alt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den>
                      </m:f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…. 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ũ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ữ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m:oMathPara>
                </a14:m>
                <a:endParaRPr lang="en-US" sz="28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99D62D8-40B3-81E6-E9A9-23E5C84F29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3848100"/>
                <a:ext cx="11049000" cy="9105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 descr="A cartoon robot with yellow legs and yellow shoes&#10;&#10;Description automatically generated">
            <a:extLst>
              <a:ext uri="{FF2B5EF4-FFF2-40B4-BE49-F238E27FC236}">
                <a16:creationId xmlns:a16="http://schemas.microsoft.com/office/drawing/2014/main" id="{2E138D5F-DAA6-7B91-19D5-A247D096815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4800" y="2400300"/>
            <a:ext cx="5785388" cy="5019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84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96E3B3B-F53E-4FCA-A800-3B4DE0FE46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2095" y="381595"/>
            <a:ext cx="9523810" cy="95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627850A-6F17-4E79-A60F-BE34134B93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9" name="图片 5">
            <a:extLst>
              <a:ext uri="{FF2B5EF4-FFF2-40B4-BE49-F238E27FC236}">
                <a16:creationId xmlns:a16="http://schemas.microsoft.com/office/drawing/2014/main" id="{B53B75C2-A6B9-4AE6-8A6A-FE8DDF6D209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22" t="3095" r="2797"/>
          <a:stretch/>
        </p:blipFill>
        <p:spPr>
          <a:xfrm flipV="1">
            <a:off x="-29028" y="7294173"/>
            <a:ext cx="18317028" cy="3142822"/>
          </a:xfrm>
          <a:prstGeom prst="rect">
            <a:avLst/>
          </a:prstGeom>
        </p:spPr>
      </p:pic>
      <p:sp>
        <p:nvSpPr>
          <p:cNvPr id="12" name="Cloud Callout 9">
            <a:extLst>
              <a:ext uri="{FF2B5EF4-FFF2-40B4-BE49-F238E27FC236}">
                <a16:creationId xmlns:a16="http://schemas.microsoft.com/office/drawing/2014/main" id="{E1581F4C-2474-46EC-BE56-74153E10851F}"/>
              </a:ext>
            </a:extLst>
          </p:cNvPr>
          <p:cNvSpPr/>
          <p:nvPr/>
        </p:nvSpPr>
        <p:spPr>
          <a:xfrm>
            <a:off x="6691197" y="0"/>
            <a:ext cx="10669338" cy="6938572"/>
          </a:xfrm>
          <a:prstGeom prst="cloudCallout">
            <a:avLst>
              <a:gd name="adj1" fmla="val -62334"/>
              <a:gd name="adj2" fmla="val 3891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0B8E8B0-A509-4562-B752-92B784D05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1409700"/>
            <a:ext cx="8697688" cy="3649494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prstTxWarp prst="textPlain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/>
            <a:r>
              <a:rPr lang="en-US" altLang="en-US" sz="6400" b="1" dirty="0" err="1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6400" b="1" dirty="0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6400" b="1" dirty="0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6400" b="1" dirty="0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6400" b="1" dirty="0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6400" b="1" dirty="0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6400" b="1" dirty="0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6400" b="1" dirty="0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4" name="Picture 2" descr="Thinking Clipart Library Stock Child Student Reading - Student Thinking  Clipart, HD Png Download - vhv">
            <a:extLst>
              <a:ext uri="{FF2B5EF4-FFF2-40B4-BE49-F238E27FC236}">
                <a16:creationId xmlns:a16="http://schemas.microsoft.com/office/drawing/2014/main" id="{3440566A-E61A-4D0F-A6E9-A51520E0AD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7353" y="4370983"/>
            <a:ext cx="8334854" cy="6938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4847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06FECDAC-297C-47BC-ACB9-BF8865D8B0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2095" y="381595"/>
            <a:ext cx="9523810" cy="952381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7746877-2442-4A73-8312-97ACBD3226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5" name="Cloud Callout 9">
            <a:extLst>
              <a:ext uri="{FF2B5EF4-FFF2-40B4-BE49-F238E27FC236}">
                <a16:creationId xmlns:a16="http://schemas.microsoft.com/office/drawing/2014/main" id="{DDB26AB0-63AB-4418-B33A-A8CE1CD9AA75}"/>
              </a:ext>
            </a:extLst>
          </p:cNvPr>
          <p:cNvSpPr/>
          <p:nvPr/>
        </p:nvSpPr>
        <p:spPr>
          <a:xfrm>
            <a:off x="923190" y="161417"/>
            <a:ext cx="15647284" cy="8176570"/>
          </a:xfrm>
          <a:prstGeom prst="cloudCallout">
            <a:avLst>
              <a:gd name="adj1" fmla="val -26115"/>
              <a:gd name="adj2" fmla="val 1828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69AEFB1-E605-4704-8ED3-9E248F85E04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22" t="3095" r="2797"/>
          <a:stretch/>
        </p:blipFill>
        <p:spPr>
          <a:xfrm flipV="1">
            <a:off x="-29028" y="7294173"/>
            <a:ext cx="18317028" cy="3142822"/>
          </a:xfrm>
          <a:prstGeom prst="rect">
            <a:avLst/>
          </a:prstGeom>
        </p:spPr>
      </p:pic>
      <p:pic>
        <p:nvPicPr>
          <p:cNvPr id="2050" name="Picture 2" descr="Child PNG, Clipart, Attend, Attend Class, Cartoon, Cartoon Characters, Cartoon  Student Free PNG Download">
            <a:extLst>
              <a:ext uri="{FF2B5EF4-FFF2-40B4-BE49-F238E27FC236}">
                <a16:creationId xmlns:a16="http://schemas.microsoft.com/office/drawing/2014/main" id="{12EECA7E-0C76-4F71-95B0-5FD8CA9DEF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0" b="100000" l="0" r="100000">
                        <a14:foregroundMark x1="12225" y1="44809" x2="24313" y2="60929"/>
                        <a14:foregroundMark x1="36401" y1="21311" x2="36264" y2="69945"/>
                        <a14:foregroundMark x1="27335" y1="49727" x2="37775" y2="71038"/>
                        <a14:foregroundMark x1="62088" y1="27596" x2="65110" y2="68579"/>
                        <a14:foregroundMark x1="56181" y1="43989" x2="75137" y2="49454"/>
                        <a14:foregroundMark x1="72527" y1="72131" x2="83379" y2="82787"/>
                        <a14:foregroundMark x1="21154" y1="86066" x2="76511" y2="85519"/>
                        <a14:foregroundMark x1="47665" y1="93443" x2="50412" y2="9754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753100"/>
            <a:ext cx="9379210" cy="4715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B3194FE-C3D6-4CB1-8ECC-FC636014BF16}"/>
              </a:ext>
            </a:extLst>
          </p:cNvPr>
          <p:cNvSpPr/>
          <p:nvPr/>
        </p:nvSpPr>
        <p:spPr>
          <a:xfrm>
            <a:off x="3200400" y="1485900"/>
            <a:ext cx="12528302" cy="3877985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 defTabSz="1371600"/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mẫu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10; 100; 1000;...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CC9AD8F4-B2D8-1393-4614-96E8FDA6A31C}"/>
              </a:ext>
            </a:extLst>
          </p:cNvPr>
          <p:cNvGrpSpPr/>
          <p:nvPr/>
        </p:nvGrpSpPr>
        <p:grpSpPr>
          <a:xfrm>
            <a:off x="304800" y="190500"/>
            <a:ext cx="2743200" cy="952500"/>
            <a:chOff x="0" y="0"/>
            <a:chExt cx="1226781" cy="345068"/>
          </a:xfrm>
        </p:grpSpPr>
        <p:sp>
          <p:nvSpPr>
            <p:cNvPr id="3" name="Freeform 9">
              <a:extLst>
                <a:ext uri="{FF2B5EF4-FFF2-40B4-BE49-F238E27FC236}">
                  <a16:creationId xmlns:a16="http://schemas.microsoft.com/office/drawing/2014/main" id="{DE17A340-AEBF-8EE9-6088-4D1D26210294}"/>
                </a:ext>
              </a:extLst>
            </p:cNvPr>
            <p:cNvSpPr/>
            <p:nvPr/>
          </p:nvSpPr>
          <p:spPr>
            <a:xfrm>
              <a:off x="0" y="0"/>
              <a:ext cx="1226781" cy="345068"/>
            </a:xfrm>
            <a:custGeom>
              <a:avLst/>
              <a:gdLst/>
              <a:ahLst/>
              <a:cxnLst/>
              <a:rect l="l" t="t" r="r" b="b"/>
              <a:pathLst>
                <a:path w="1226781" h="345068">
                  <a:moveTo>
                    <a:pt x="33242" y="0"/>
                  </a:moveTo>
                  <a:lnTo>
                    <a:pt x="1193539" y="0"/>
                  </a:lnTo>
                  <a:cubicBezTo>
                    <a:pt x="1211898" y="0"/>
                    <a:pt x="1226781" y="14883"/>
                    <a:pt x="1226781" y="33242"/>
                  </a:cubicBezTo>
                  <a:lnTo>
                    <a:pt x="1226781" y="311826"/>
                  </a:lnTo>
                  <a:cubicBezTo>
                    <a:pt x="1226781" y="330185"/>
                    <a:pt x="1211898" y="345068"/>
                    <a:pt x="1193539" y="345068"/>
                  </a:cubicBezTo>
                  <a:lnTo>
                    <a:pt x="33242" y="345068"/>
                  </a:lnTo>
                  <a:cubicBezTo>
                    <a:pt x="14883" y="345068"/>
                    <a:pt x="0" y="330185"/>
                    <a:pt x="0" y="311826"/>
                  </a:cubicBezTo>
                  <a:lnTo>
                    <a:pt x="0" y="33242"/>
                  </a:lnTo>
                  <a:cubicBezTo>
                    <a:pt x="0" y="14883"/>
                    <a:pt x="14883" y="0"/>
                    <a:pt x="33242" y="0"/>
                  </a:cubicBezTo>
                  <a:close/>
                </a:path>
              </a:pathLst>
            </a:custGeom>
            <a:solidFill>
              <a:srgbClr val="FFE397"/>
            </a:solidFill>
            <a:ln w="28575" cap="sq">
              <a:solidFill>
                <a:srgbClr val="231F20"/>
              </a:solidFill>
              <a:prstDash val="solid"/>
              <a:miter/>
            </a:ln>
          </p:spPr>
          <p:txBody>
            <a:bodyPr/>
            <a:lstStyle/>
            <a:p>
              <a:pPr algn="ctr"/>
              <a:r>
                <a:rPr lang="en-US" sz="4800" b="1" dirty="0" err="1">
                  <a:solidFill>
                    <a:srgbClr val="002060"/>
                  </a:solidFill>
                </a:rPr>
                <a:t>Kết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luận</a:t>
              </a:r>
              <a:endParaRPr lang="en-US" sz="4800" b="1" dirty="0">
                <a:solidFill>
                  <a:srgbClr val="002060"/>
                </a:solidFill>
              </a:endParaRPr>
            </a:p>
          </p:txBody>
        </p:sp>
        <p:sp>
          <p:nvSpPr>
            <p:cNvPr id="7" name="TextBox 10">
              <a:extLst>
                <a:ext uri="{FF2B5EF4-FFF2-40B4-BE49-F238E27FC236}">
                  <a16:creationId xmlns:a16="http://schemas.microsoft.com/office/drawing/2014/main" id="{5FC2376C-1C58-4500-5CBE-B28F67182C23}"/>
                </a:ext>
              </a:extLst>
            </p:cNvPr>
            <p:cNvSpPr txBox="1"/>
            <p:nvPr/>
          </p:nvSpPr>
          <p:spPr>
            <a:xfrm>
              <a:off x="0" y="-38100"/>
              <a:ext cx="1226781" cy="38316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00955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703508" y="5777018"/>
            <a:ext cx="21695015" cy="11040295"/>
            <a:chOff x="0" y="0"/>
            <a:chExt cx="1424432" cy="72487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424432" cy="724874"/>
            </a:xfrm>
            <a:custGeom>
              <a:avLst/>
              <a:gdLst/>
              <a:ahLst/>
              <a:cxnLst/>
              <a:rect l="l" t="t" r="r" b="b"/>
              <a:pathLst>
                <a:path w="1424432" h="724874">
                  <a:moveTo>
                    <a:pt x="712216" y="0"/>
                  </a:moveTo>
                  <a:cubicBezTo>
                    <a:pt x="318870" y="0"/>
                    <a:pt x="0" y="162269"/>
                    <a:pt x="0" y="362437"/>
                  </a:cubicBezTo>
                  <a:cubicBezTo>
                    <a:pt x="0" y="562605"/>
                    <a:pt x="318870" y="724874"/>
                    <a:pt x="712216" y="724874"/>
                  </a:cubicBezTo>
                  <a:cubicBezTo>
                    <a:pt x="1105562" y="724874"/>
                    <a:pt x="1424432" y="562605"/>
                    <a:pt x="1424432" y="362437"/>
                  </a:cubicBezTo>
                  <a:cubicBezTo>
                    <a:pt x="1424432" y="162269"/>
                    <a:pt x="1105562" y="0"/>
                    <a:pt x="712216" y="0"/>
                  </a:cubicBezTo>
                  <a:close/>
                </a:path>
              </a:pathLst>
            </a:custGeom>
            <a:solidFill>
              <a:srgbClr val="A3DFBE"/>
            </a:solidFill>
            <a:ln w="28575" cap="sq">
              <a:solidFill>
                <a:srgbClr val="231F20"/>
              </a:solidFill>
              <a:prstDash val="solid"/>
              <a:miter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133540" y="10807"/>
              <a:ext cx="1157351" cy="64611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48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" name="Freeform 8"/>
          <p:cNvSpPr/>
          <p:nvPr/>
        </p:nvSpPr>
        <p:spPr>
          <a:xfrm rot="707461">
            <a:off x="14875696" y="5332135"/>
            <a:ext cx="2092460" cy="3065644"/>
          </a:xfrm>
          <a:custGeom>
            <a:avLst/>
            <a:gdLst/>
            <a:ahLst/>
            <a:cxnLst/>
            <a:rect l="l" t="t" r="r" b="b"/>
            <a:pathLst>
              <a:path w="2092460" h="3065644">
                <a:moveTo>
                  <a:pt x="0" y="0"/>
                </a:moveTo>
                <a:lnTo>
                  <a:pt x="2092459" y="0"/>
                </a:lnTo>
                <a:lnTo>
                  <a:pt x="2092459" y="3065644"/>
                </a:lnTo>
                <a:lnTo>
                  <a:pt x="0" y="306564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507910" t="-102500" b="-178197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 rot="4263341">
            <a:off x="16694020" y="3068126"/>
            <a:ext cx="742193" cy="1369149"/>
          </a:xfrm>
          <a:custGeom>
            <a:avLst/>
            <a:gdLst/>
            <a:ahLst/>
            <a:cxnLst/>
            <a:rect l="l" t="t" r="r" b="b"/>
            <a:pathLst>
              <a:path w="742193" h="1369149">
                <a:moveTo>
                  <a:pt x="0" y="0"/>
                </a:moveTo>
                <a:lnTo>
                  <a:pt x="742193" y="0"/>
                </a:lnTo>
                <a:lnTo>
                  <a:pt x="742193" y="1369150"/>
                </a:lnTo>
                <a:lnTo>
                  <a:pt x="0" y="136915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 rot="-4161082" flipH="1">
            <a:off x="657604" y="5220687"/>
            <a:ext cx="742193" cy="1369149"/>
          </a:xfrm>
          <a:custGeom>
            <a:avLst/>
            <a:gdLst/>
            <a:ahLst/>
            <a:cxnLst/>
            <a:rect l="l" t="t" r="r" b="b"/>
            <a:pathLst>
              <a:path w="742193" h="1369149">
                <a:moveTo>
                  <a:pt x="742192" y="0"/>
                </a:moveTo>
                <a:lnTo>
                  <a:pt x="0" y="0"/>
                </a:lnTo>
                <a:lnTo>
                  <a:pt x="0" y="1369149"/>
                </a:lnTo>
                <a:lnTo>
                  <a:pt x="742192" y="1369149"/>
                </a:lnTo>
                <a:lnTo>
                  <a:pt x="742192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6" name="Freeform 26"/>
          <p:cNvSpPr/>
          <p:nvPr/>
        </p:nvSpPr>
        <p:spPr>
          <a:xfrm>
            <a:off x="15860339" y="1028700"/>
            <a:ext cx="1204778" cy="1104391"/>
          </a:xfrm>
          <a:custGeom>
            <a:avLst/>
            <a:gdLst/>
            <a:ahLst/>
            <a:cxnLst/>
            <a:rect l="l" t="t" r="r" b="b"/>
            <a:pathLst>
              <a:path w="1204778" h="1104391">
                <a:moveTo>
                  <a:pt x="0" y="0"/>
                </a:moveTo>
                <a:lnTo>
                  <a:pt x="1204777" y="0"/>
                </a:lnTo>
                <a:lnTo>
                  <a:pt x="1204777" y="1104391"/>
                </a:lnTo>
                <a:lnTo>
                  <a:pt x="0" y="110439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l="-195444" r="-350902" b="-380348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7" name="Freeform 27"/>
          <p:cNvSpPr/>
          <p:nvPr/>
        </p:nvSpPr>
        <p:spPr>
          <a:xfrm>
            <a:off x="1245959" y="3180200"/>
            <a:ext cx="1034865" cy="1145743"/>
          </a:xfrm>
          <a:custGeom>
            <a:avLst/>
            <a:gdLst/>
            <a:ahLst/>
            <a:cxnLst/>
            <a:rect l="l" t="t" r="r" b="b"/>
            <a:pathLst>
              <a:path w="1034865" h="1145743">
                <a:moveTo>
                  <a:pt x="0" y="0"/>
                </a:moveTo>
                <a:lnTo>
                  <a:pt x="1034865" y="0"/>
                </a:lnTo>
                <a:lnTo>
                  <a:pt x="1034865" y="1145743"/>
                </a:lnTo>
                <a:lnTo>
                  <a:pt x="0" y="1145743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 l="-302707" t="-69356" r="-28898" b="-18978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8" name="Freeform 28"/>
          <p:cNvSpPr/>
          <p:nvPr/>
        </p:nvSpPr>
        <p:spPr>
          <a:xfrm>
            <a:off x="1028700" y="1028700"/>
            <a:ext cx="2504248" cy="2121815"/>
          </a:xfrm>
          <a:custGeom>
            <a:avLst/>
            <a:gdLst/>
            <a:ahLst/>
            <a:cxnLst/>
            <a:rect l="l" t="t" r="r" b="b"/>
            <a:pathLst>
              <a:path w="2504248" h="2121815">
                <a:moveTo>
                  <a:pt x="0" y="0"/>
                </a:moveTo>
                <a:lnTo>
                  <a:pt x="2504248" y="0"/>
                </a:lnTo>
                <a:lnTo>
                  <a:pt x="2504248" y="2121815"/>
                </a:lnTo>
                <a:lnTo>
                  <a:pt x="0" y="212181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 t="-232761" r="-499472" b="-229128"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30" name="图片 5">
            <a:extLst>
              <a:ext uri="{FF2B5EF4-FFF2-40B4-BE49-F238E27FC236}">
                <a16:creationId xmlns:a16="http://schemas.microsoft.com/office/drawing/2014/main" id="{4DED5D2A-24AA-055C-8070-99E23E181371}"/>
              </a:ext>
            </a:extLst>
          </p:cNvPr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457200" y="5067300"/>
            <a:ext cx="5693898" cy="41910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7413ABC-FD66-2F07-9335-64FA1177FDF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819400" y="1714500"/>
            <a:ext cx="13278239" cy="4432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136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-260960" y="-5944295"/>
            <a:ext cx="18809921" cy="9509277"/>
            <a:chOff x="0" y="0"/>
            <a:chExt cx="25079894" cy="12679036"/>
          </a:xfrm>
        </p:grpSpPr>
        <p:sp>
          <p:nvSpPr>
            <p:cNvPr id="6" name="Freeform 6"/>
            <p:cNvSpPr/>
            <p:nvPr/>
          </p:nvSpPr>
          <p:spPr>
            <a:xfrm>
              <a:off x="0" y="29282"/>
              <a:ext cx="14133803" cy="12649754"/>
            </a:xfrm>
            <a:custGeom>
              <a:avLst/>
              <a:gdLst/>
              <a:ahLst/>
              <a:cxnLst/>
              <a:rect l="l" t="t" r="r" b="b"/>
              <a:pathLst>
                <a:path w="14133803" h="12649754">
                  <a:moveTo>
                    <a:pt x="0" y="0"/>
                  </a:moveTo>
                  <a:lnTo>
                    <a:pt x="14133803" y="0"/>
                  </a:lnTo>
                  <a:lnTo>
                    <a:pt x="14133803" y="12649754"/>
                  </a:lnTo>
                  <a:lnTo>
                    <a:pt x="0" y="1264975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/>
            <p:nvPr/>
          </p:nvSpPr>
          <p:spPr>
            <a:xfrm>
              <a:off x="10946091" y="0"/>
              <a:ext cx="14133803" cy="12649754"/>
            </a:xfrm>
            <a:custGeom>
              <a:avLst/>
              <a:gdLst/>
              <a:ahLst/>
              <a:cxnLst/>
              <a:rect l="l" t="t" r="r" b="b"/>
              <a:pathLst>
                <a:path w="14133803" h="12649754">
                  <a:moveTo>
                    <a:pt x="0" y="0"/>
                  </a:moveTo>
                  <a:lnTo>
                    <a:pt x="14133803" y="0"/>
                  </a:lnTo>
                  <a:lnTo>
                    <a:pt x="14133803" y="12649754"/>
                  </a:lnTo>
                  <a:lnTo>
                    <a:pt x="0" y="1264975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762000" y="419100"/>
            <a:ext cx="16840200" cy="9448800"/>
            <a:chOff x="0" y="0"/>
            <a:chExt cx="4274726" cy="1692264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274726" cy="1692264"/>
            </a:xfrm>
            <a:custGeom>
              <a:avLst/>
              <a:gdLst/>
              <a:ahLst/>
              <a:cxnLst/>
              <a:rect l="l" t="t" r="r" b="b"/>
              <a:pathLst>
                <a:path w="4274726" h="1692264">
                  <a:moveTo>
                    <a:pt x="24327" y="0"/>
                  </a:moveTo>
                  <a:lnTo>
                    <a:pt x="4250399" y="0"/>
                  </a:lnTo>
                  <a:cubicBezTo>
                    <a:pt x="4263834" y="0"/>
                    <a:pt x="4274726" y="10891"/>
                    <a:pt x="4274726" y="24327"/>
                  </a:cubicBezTo>
                  <a:lnTo>
                    <a:pt x="4274726" y="1667938"/>
                  </a:lnTo>
                  <a:cubicBezTo>
                    <a:pt x="4274726" y="1674389"/>
                    <a:pt x="4272163" y="1680577"/>
                    <a:pt x="4267601" y="1685139"/>
                  </a:cubicBezTo>
                  <a:cubicBezTo>
                    <a:pt x="4263039" y="1689701"/>
                    <a:pt x="4256851" y="1692264"/>
                    <a:pt x="4250399" y="1692264"/>
                  </a:cubicBezTo>
                  <a:lnTo>
                    <a:pt x="24327" y="1692264"/>
                  </a:lnTo>
                  <a:cubicBezTo>
                    <a:pt x="10891" y="1692264"/>
                    <a:pt x="0" y="1681373"/>
                    <a:pt x="0" y="1667938"/>
                  </a:cubicBezTo>
                  <a:lnTo>
                    <a:pt x="0" y="24327"/>
                  </a:lnTo>
                  <a:cubicBezTo>
                    <a:pt x="0" y="10891"/>
                    <a:pt x="10891" y="0"/>
                    <a:pt x="24327" y="0"/>
                  </a:cubicBezTo>
                  <a:close/>
                </a:path>
              </a:pathLst>
            </a:custGeom>
            <a:solidFill>
              <a:srgbClr val="FFFFFF"/>
            </a:solidFill>
            <a:ln w="28575" cap="rnd">
              <a:solidFill>
                <a:srgbClr val="231F20"/>
              </a:solidFill>
              <a:prstDash val="solid"/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274726" cy="1730364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3E679CF-4B61-1746-9A33-8F09C56680B6}"/>
              </a:ext>
            </a:extLst>
          </p:cNvPr>
          <p:cNvGrpSpPr/>
          <p:nvPr/>
        </p:nvGrpSpPr>
        <p:grpSpPr>
          <a:xfrm>
            <a:off x="1295400" y="571500"/>
            <a:ext cx="1066800" cy="1015663"/>
            <a:chOff x="3174278" y="287824"/>
            <a:chExt cx="605826" cy="712294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90293397-9B35-B915-DF5A-A63F75AB25C6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286A39A-01A6-81C7-75CF-7A670135FBD7}"/>
                </a:ext>
              </a:extLst>
            </p:cNvPr>
            <p:cNvSpPr txBox="1"/>
            <p:nvPr/>
          </p:nvSpPr>
          <p:spPr>
            <a:xfrm>
              <a:off x="3304098" y="287824"/>
              <a:ext cx="301686" cy="7122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rPr>
                <a:t>1</a:t>
              </a:r>
              <a:endParaRPr kumimoji="0" lang="en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476DB40-31B4-E9A7-4127-19E3E97A570B}"/>
              </a:ext>
            </a:extLst>
          </p:cNvPr>
          <p:cNvSpPr txBox="1"/>
          <p:nvPr/>
        </p:nvSpPr>
        <p:spPr>
          <a:xfrm>
            <a:off x="2362200" y="647700"/>
            <a:ext cx="13792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vi-VN" sz="44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 phân số nào dưới đây là phân số thập phân?</a:t>
            </a:r>
            <a:endParaRPr kumimoji="0" lang="en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4EE9B56-F981-9328-BE08-EF67EE48B0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3200" y="1866900"/>
            <a:ext cx="12877800" cy="29678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AB738A1-E694-AC4B-EFAD-BE613D2034B6}"/>
                  </a:ext>
                </a:extLst>
              </p:cNvPr>
              <p:cNvSpPr txBox="1"/>
              <p:nvPr/>
            </p:nvSpPr>
            <p:spPr>
              <a:xfrm>
                <a:off x="2057400" y="5448300"/>
                <a:ext cx="11049000" cy="1378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4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4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4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f>
                        <m:fPr>
                          <m:ctrlPr>
                            <a:rPr lang="en-US" alt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4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𝟑</m:t>
                          </m:r>
                        </m:num>
                        <m:den>
                          <m:r>
                            <a:rPr lang="en-US" altLang="en-US" sz="4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  <m:r>
                            <a:rPr lang="en-US" altLang="en-US" sz="4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den>
                      </m:f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f>
                        <m:fPr>
                          <m:ctrlPr>
                            <a:rPr lang="en-US" alt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4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𝟕𝟖</m:t>
                          </m:r>
                        </m:num>
                        <m:den>
                          <m:r>
                            <a:rPr lang="en-US" altLang="en-US" sz="4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𝟎</m:t>
                          </m:r>
                        </m:den>
                      </m:f>
                      <m:r>
                        <a:rPr lang="en-US" altLang="en-US" sz="4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f>
                        <m:fPr>
                          <m:ctrlPr>
                            <a:rPr lang="en-US" alt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en-US" sz="4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alt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en-US" sz="4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𝟎</m:t>
                          </m:r>
                          <m:r>
                            <a:rPr lang="en-US" altLang="en-US" sz="4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den>
                      </m:f>
                      <m:r>
                        <a:rPr lang="en-US" altLang="en-US" sz="4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f>
                        <m:fPr>
                          <m:ctrlPr>
                            <a:rPr lang="en-US" alt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4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𝟔𝟓</m:t>
                          </m:r>
                        </m:num>
                        <m:den>
                          <m:r>
                            <a:rPr lang="en-US" alt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𝟎𝟎</m:t>
                          </m:r>
                        </m:den>
                      </m:f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𝐥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𝐧𝐡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ữ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𝐧𝐠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𝐩𝐡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𝐧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𝐬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𝐭𝐡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𝐩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𝐩𝐡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a:rPr lang="en-US" altLang="en-US" sz="44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𝐧</m:t>
                      </m:r>
                    </m:oMath>
                  </m:oMathPara>
                </a14:m>
                <a:endParaRPr lang="en-US" sz="44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AB738A1-E694-AC4B-EFAD-BE613D2034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448300"/>
                <a:ext cx="11049000" cy="1378198"/>
              </a:xfrm>
              <a:prstGeom prst="rect">
                <a:avLst/>
              </a:prstGeom>
              <a:blipFill>
                <a:blip r:embed="rId5"/>
                <a:stretch>
                  <a:fillRect r="-29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255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-260960" y="-5944295"/>
            <a:ext cx="18809921" cy="9509277"/>
            <a:chOff x="0" y="0"/>
            <a:chExt cx="25079894" cy="12679036"/>
          </a:xfrm>
        </p:grpSpPr>
        <p:sp>
          <p:nvSpPr>
            <p:cNvPr id="6" name="Freeform 6"/>
            <p:cNvSpPr/>
            <p:nvPr/>
          </p:nvSpPr>
          <p:spPr>
            <a:xfrm>
              <a:off x="0" y="29282"/>
              <a:ext cx="14133803" cy="12649754"/>
            </a:xfrm>
            <a:custGeom>
              <a:avLst/>
              <a:gdLst/>
              <a:ahLst/>
              <a:cxnLst/>
              <a:rect l="l" t="t" r="r" b="b"/>
              <a:pathLst>
                <a:path w="14133803" h="12649754">
                  <a:moveTo>
                    <a:pt x="0" y="0"/>
                  </a:moveTo>
                  <a:lnTo>
                    <a:pt x="14133803" y="0"/>
                  </a:lnTo>
                  <a:lnTo>
                    <a:pt x="14133803" y="12649754"/>
                  </a:lnTo>
                  <a:lnTo>
                    <a:pt x="0" y="1264975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/>
            <p:nvPr/>
          </p:nvSpPr>
          <p:spPr>
            <a:xfrm>
              <a:off x="10946091" y="0"/>
              <a:ext cx="14133803" cy="12649754"/>
            </a:xfrm>
            <a:custGeom>
              <a:avLst/>
              <a:gdLst/>
              <a:ahLst/>
              <a:cxnLst/>
              <a:rect l="l" t="t" r="r" b="b"/>
              <a:pathLst>
                <a:path w="14133803" h="12649754">
                  <a:moveTo>
                    <a:pt x="0" y="0"/>
                  </a:moveTo>
                  <a:lnTo>
                    <a:pt x="14133803" y="0"/>
                  </a:lnTo>
                  <a:lnTo>
                    <a:pt x="14133803" y="12649754"/>
                  </a:lnTo>
                  <a:lnTo>
                    <a:pt x="0" y="1264975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762000" y="419100"/>
            <a:ext cx="16840200" cy="9448800"/>
            <a:chOff x="0" y="0"/>
            <a:chExt cx="4274726" cy="1692264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274726" cy="1692264"/>
            </a:xfrm>
            <a:custGeom>
              <a:avLst/>
              <a:gdLst/>
              <a:ahLst/>
              <a:cxnLst/>
              <a:rect l="l" t="t" r="r" b="b"/>
              <a:pathLst>
                <a:path w="4274726" h="1692264">
                  <a:moveTo>
                    <a:pt x="24327" y="0"/>
                  </a:moveTo>
                  <a:lnTo>
                    <a:pt x="4250399" y="0"/>
                  </a:lnTo>
                  <a:cubicBezTo>
                    <a:pt x="4263834" y="0"/>
                    <a:pt x="4274726" y="10891"/>
                    <a:pt x="4274726" y="24327"/>
                  </a:cubicBezTo>
                  <a:lnTo>
                    <a:pt x="4274726" y="1667938"/>
                  </a:lnTo>
                  <a:cubicBezTo>
                    <a:pt x="4274726" y="1674389"/>
                    <a:pt x="4272163" y="1680577"/>
                    <a:pt x="4267601" y="1685139"/>
                  </a:cubicBezTo>
                  <a:cubicBezTo>
                    <a:pt x="4263039" y="1689701"/>
                    <a:pt x="4256851" y="1692264"/>
                    <a:pt x="4250399" y="1692264"/>
                  </a:cubicBezTo>
                  <a:lnTo>
                    <a:pt x="24327" y="1692264"/>
                  </a:lnTo>
                  <a:cubicBezTo>
                    <a:pt x="10891" y="1692264"/>
                    <a:pt x="0" y="1681373"/>
                    <a:pt x="0" y="1667938"/>
                  </a:cubicBezTo>
                  <a:lnTo>
                    <a:pt x="0" y="24327"/>
                  </a:lnTo>
                  <a:cubicBezTo>
                    <a:pt x="0" y="10891"/>
                    <a:pt x="10891" y="0"/>
                    <a:pt x="24327" y="0"/>
                  </a:cubicBezTo>
                  <a:close/>
                </a:path>
              </a:pathLst>
            </a:custGeom>
            <a:solidFill>
              <a:srgbClr val="FFFFFF"/>
            </a:solidFill>
            <a:ln w="28575" cap="rnd">
              <a:solidFill>
                <a:srgbClr val="231F20"/>
              </a:solidFill>
              <a:prstDash val="solid"/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274726" cy="1730364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3E679CF-4B61-1746-9A33-8F09C56680B6}"/>
              </a:ext>
            </a:extLst>
          </p:cNvPr>
          <p:cNvGrpSpPr/>
          <p:nvPr/>
        </p:nvGrpSpPr>
        <p:grpSpPr>
          <a:xfrm>
            <a:off x="1295400" y="571500"/>
            <a:ext cx="1066800" cy="1015663"/>
            <a:chOff x="3174278" y="287824"/>
            <a:chExt cx="605826" cy="712294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90293397-9B35-B915-DF5A-A63F75AB25C6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286A39A-01A6-81C7-75CF-7A670135FBD7}"/>
                </a:ext>
              </a:extLst>
            </p:cNvPr>
            <p:cNvSpPr txBox="1"/>
            <p:nvPr/>
          </p:nvSpPr>
          <p:spPr>
            <a:xfrm>
              <a:off x="3304098" y="287824"/>
              <a:ext cx="301686" cy="7122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rPr>
                <a:t>2</a:t>
              </a:r>
              <a:endParaRPr kumimoji="0" lang="en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476DB40-31B4-E9A7-4127-19E3E97A570B}"/>
              </a:ext>
            </a:extLst>
          </p:cNvPr>
          <p:cNvSpPr txBox="1"/>
          <p:nvPr/>
        </p:nvSpPr>
        <p:spPr>
          <a:xfrm>
            <a:off x="2438400" y="723900"/>
            <a:ext cx="13792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vi-VN" sz="44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ìm phân số thập phân thích hợp.</a:t>
            </a:r>
            <a:endParaRPr kumimoji="0" lang="en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A320C22-6718-F00C-78B7-41B9450A6B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790700"/>
            <a:ext cx="16513791" cy="2514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4AFB9A0-DB5F-5095-CA4B-B434B6863B47}"/>
                  </a:ext>
                </a:extLst>
              </p:cNvPr>
              <p:cNvSpPr/>
              <p:nvPr/>
            </p:nvSpPr>
            <p:spPr>
              <a:xfrm>
                <a:off x="7086600" y="3086100"/>
                <a:ext cx="838200" cy="990600"/>
              </a:xfrm>
              <a:prstGeom prst="rect">
                <a:avLst/>
              </a:prstGeom>
              <a:ln w="381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altLang="en-US" sz="32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4AFB9A0-DB5F-5095-CA4B-B434B6863B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3086100"/>
                <a:ext cx="838200" cy="9906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DBBA1B6-16F4-ACB3-21F5-B9EA1FBCB433}"/>
                  </a:ext>
                </a:extLst>
              </p:cNvPr>
              <p:cNvSpPr/>
              <p:nvPr/>
            </p:nvSpPr>
            <p:spPr>
              <a:xfrm>
                <a:off x="10210800" y="3086100"/>
                <a:ext cx="838200" cy="990600"/>
              </a:xfrm>
              <a:prstGeom prst="rect">
                <a:avLst/>
              </a:prstGeom>
              <a:ln w="381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altLang="en-US" sz="32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DBBA1B6-16F4-ACB3-21F5-B9EA1FBCB4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800" y="3086100"/>
                <a:ext cx="838200" cy="9906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E0CF0B8-2E90-17D5-9EEB-992762A7163A}"/>
                  </a:ext>
                </a:extLst>
              </p:cNvPr>
              <p:cNvSpPr/>
              <p:nvPr/>
            </p:nvSpPr>
            <p:spPr>
              <a:xfrm>
                <a:off x="11734800" y="3086100"/>
                <a:ext cx="838200" cy="990600"/>
              </a:xfrm>
              <a:prstGeom prst="rect">
                <a:avLst/>
              </a:prstGeom>
              <a:ln w="381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32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E0CF0B8-2E90-17D5-9EEB-992762A716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4800" y="3086100"/>
                <a:ext cx="838200" cy="9906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526C1A52-B44B-79BF-C9C0-2D2C2EA271CD}"/>
                  </a:ext>
                </a:extLst>
              </p:cNvPr>
              <p:cNvSpPr/>
              <p:nvPr/>
            </p:nvSpPr>
            <p:spPr>
              <a:xfrm>
                <a:off x="14782800" y="3086100"/>
                <a:ext cx="838200" cy="990600"/>
              </a:xfrm>
              <a:prstGeom prst="rect">
                <a:avLst/>
              </a:prstGeom>
              <a:ln w="381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altLang="en-US" sz="32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526C1A52-B44B-79BF-C9C0-2D2C2EA271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2800" y="3086100"/>
                <a:ext cx="838200" cy="9906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8ECD003B-9BBB-897A-8E64-96CDD06BC79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95400" y="4762500"/>
            <a:ext cx="12928322" cy="45658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DB3FAEA-372D-C94B-C636-A243D5A0A48D}"/>
                  </a:ext>
                </a:extLst>
              </p:cNvPr>
              <p:cNvSpPr/>
              <p:nvPr/>
            </p:nvSpPr>
            <p:spPr>
              <a:xfrm>
                <a:off x="4953000" y="8039100"/>
                <a:ext cx="990600" cy="990600"/>
              </a:xfrm>
              <a:prstGeom prst="rect">
                <a:avLst/>
              </a:prstGeom>
              <a:ln w="381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altLang="en-US" sz="32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𝟎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DB3FAEA-372D-C94B-C636-A243D5A0A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8039100"/>
                <a:ext cx="990600" cy="9906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416FA72-0502-C1E9-0433-4D537B6CE822}"/>
                  </a:ext>
                </a:extLst>
              </p:cNvPr>
              <p:cNvSpPr/>
              <p:nvPr/>
            </p:nvSpPr>
            <p:spPr>
              <a:xfrm>
                <a:off x="8458200" y="8115300"/>
                <a:ext cx="990600" cy="990600"/>
              </a:xfrm>
              <a:prstGeom prst="rect">
                <a:avLst/>
              </a:prstGeom>
              <a:ln w="381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altLang="en-US" sz="32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𝟎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416FA72-0502-C1E9-0433-4D537B6CE8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8115300"/>
                <a:ext cx="990600" cy="9906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E8DE648-512F-8117-00A6-6BEE17905ECA}"/>
                  </a:ext>
                </a:extLst>
              </p:cNvPr>
              <p:cNvSpPr/>
              <p:nvPr/>
            </p:nvSpPr>
            <p:spPr>
              <a:xfrm>
                <a:off x="10820400" y="8115300"/>
                <a:ext cx="990600" cy="990600"/>
              </a:xfrm>
              <a:prstGeom prst="rect">
                <a:avLst/>
              </a:prstGeom>
              <a:ln w="381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altLang="en-US" sz="32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𝟎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E8DE648-512F-8117-00A6-6BEE17905E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0400" y="8115300"/>
                <a:ext cx="990600" cy="9906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4D11647C-6829-BAA7-312E-7B17D0AE8A72}"/>
                  </a:ext>
                </a:extLst>
              </p:cNvPr>
              <p:cNvSpPr/>
              <p:nvPr/>
            </p:nvSpPr>
            <p:spPr>
              <a:xfrm>
                <a:off x="12115800" y="8115300"/>
                <a:ext cx="990600" cy="990600"/>
              </a:xfrm>
              <a:prstGeom prst="rect">
                <a:avLst/>
              </a:prstGeom>
              <a:ln w="381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altLang="en-US" sz="32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𝟎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4D11647C-6829-BAA7-312E-7B17D0AE8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5800" y="8115300"/>
                <a:ext cx="990600" cy="9906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489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703508" y="5777018"/>
            <a:ext cx="21695015" cy="11040295"/>
            <a:chOff x="0" y="0"/>
            <a:chExt cx="1424432" cy="72487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424432" cy="724874"/>
            </a:xfrm>
            <a:custGeom>
              <a:avLst/>
              <a:gdLst/>
              <a:ahLst/>
              <a:cxnLst/>
              <a:rect l="l" t="t" r="r" b="b"/>
              <a:pathLst>
                <a:path w="1424432" h="724874">
                  <a:moveTo>
                    <a:pt x="712216" y="0"/>
                  </a:moveTo>
                  <a:cubicBezTo>
                    <a:pt x="318870" y="0"/>
                    <a:pt x="0" y="162269"/>
                    <a:pt x="0" y="362437"/>
                  </a:cubicBezTo>
                  <a:cubicBezTo>
                    <a:pt x="0" y="562605"/>
                    <a:pt x="318870" y="724874"/>
                    <a:pt x="712216" y="724874"/>
                  </a:cubicBezTo>
                  <a:cubicBezTo>
                    <a:pt x="1105562" y="724874"/>
                    <a:pt x="1424432" y="562605"/>
                    <a:pt x="1424432" y="362437"/>
                  </a:cubicBezTo>
                  <a:cubicBezTo>
                    <a:pt x="1424432" y="162269"/>
                    <a:pt x="1105562" y="0"/>
                    <a:pt x="712216" y="0"/>
                  </a:cubicBezTo>
                  <a:close/>
                </a:path>
              </a:pathLst>
            </a:custGeom>
            <a:solidFill>
              <a:srgbClr val="A3DFBE"/>
            </a:solidFill>
            <a:ln w="28575" cap="sq">
              <a:solidFill>
                <a:srgbClr val="231F20"/>
              </a:solidFill>
              <a:prstDash val="solid"/>
              <a:miter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133540" y="10807"/>
              <a:ext cx="1157351" cy="64611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48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" name="Freeform 8"/>
          <p:cNvSpPr/>
          <p:nvPr/>
        </p:nvSpPr>
        <p:spPr>
          <a:xfrm rot="707461">
            <a:off x="14875696" y="5332135"/>
            <a:ext cx="2092460" cy="3065644"/>
          </a:xfrm>
          <a:custGeom>
            <a:avLst/>
            <a:gdLst/>
            <a:ahLst/>
            <a:cxnLst/>
            <a:rect l="l" t="t" r="r" b="b"/>
            <a:pathLst>
              <a:path w="2092460" h="3065644">
                <a:moveTo>
                  <a:pt x="0" y="0"/>
                </a:moveTo>
                <a:lnTo>
                  <a:pt x="2092459" y="0"/>
                </a:lnTo>
                <a:lnTo>
                  <a:pt x="2092459" y="3065644"/>
                </a:lnTo>
                <a:lnTo>
                  <a:pt x="0" y="306564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507910" t="-102500" b="-178197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 rot="4263341">
            <a:off x="16694020" y="3068126"/>
            <a:ext cx="742193" cy="1369149"/>
          </a:xfrm>
          <a:custGeom>
            <a:avLst/>
            <a:gdLst/>
            <a:ahLst/>
            <a:cxnLst/>
            <a:rect l="l" t="t" r="r" b="b"/>
            <a:pathLst>
              <a:path w="742193" h="1369149">
                <a:moveTo>
                  <a:pt x="0" y="0"/>
                </a:moveTo>
                <a:lnTo>
                  <a:pt x="742193" y="0"/>
                </a:lnTo>
                <a:lnTo>
                  <a:pt x="742193" y="1369150"/>
                </a:lnTo>
                <a:lnTo>
                  <a:pt x="0" y="136915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 rot="-4161082" flipH="1">
            <a:off x="657604" y="5220687"/>
            <a:ext cx="742193" cy="1369149"/>
          </a:xfrm>
          <a:custGeom>
            <a:avLst/>
            <a:gdLst/>
            <a:ahLst/>
            <a:cxnLst/>
            <a:rect l="l" t="t" r="r" b="b"/>
            <a:pathLst>
              <a:path w="742193" h="1369149">
                <a:moveTo>
                  <a:pt x="742192" y="0"/>
                </a:moveTo>
                <a:lnTo>
                  <a:pt x="0" y="0"/>
                </a:lnTo>
                <a:lnTo>
                  <a:pt x="0" y="1369149"/>
                </a:lnTo>
                <a:lnTo>
                  <a:pt x="742192" y="1369149"/>
                </a:lnTo>
                <a:lnTo>
                  <a:pt x="742192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6" name="Freeform 26"/>
          <p:cNvSpPr/>
          <p:nvPr/>
        </p:nvSpPr>
        <p:spPr>
          <a:xfrm>
            <a:off x="15860339" y="1028700"/>
            <a:ext cx="1204778" cy="1104391"/>
          </a:xfrm>
          <a:custGeom>
            <a:avLst/>
            <a:gdLst/>
            <a:ahLst/>
            <a:cxnLst/>
            <a:rect l="l" t="t" r="r" b="b"/>
            <a:pathLst>
              <a:path w="1204778" h="1104391">
                <a:moveTo>
                  <a:pt x="0" y="0"/>
                </a:moveTo>
                <a:lnTo>
                  <a:pt x="1204777" y="0"/>
                </a:lnTo>
                <a:lnTo>
                  <a:pt x="1204777" y="1104391"/>
                </a:lnTo>
                <a:lnTo>
                  <a:pt x="0" y="110439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l="-195444" r="-350902" b="-380348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7" name="Freeform 27"/>
          <p:cNvSpPr/>
          <p:nvPr/>
        </p:nvSpPr>
        <p:spPr>
          <a:xfrm>
            <a:off x="1245959" y="3180200"/>
            <a:ext cx="1034865" cy="1145743"/>
          </a:xfrm>
          <a:custGeom>
            <a:avLst/>
            <a:gdLst/>
            <a:ahLst/>
            <a:cxnLst/>
            <a:rect l="l" t="t" r="r" b="b"/>
            <a:pathLst>
              <a:path w="1034865" h="1145743">
                <a:moveTo>
                  <a:pt x="0" y="0"/>
                </a:moveTo>
                <a:lnTo>
                  <a:pt x="1034865" y="0"/>
                </a:lnTo>
                <a:lnTo>
                  <a:pt x="1034865" y="1145743"/>
                </a:lnTo>
                <a:lnTo>
                  <a:pt x="0" y="1145743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 l="-302707" t="-69356" r="-28898" b="-18978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8" name="Freeform 28"/>
          <p:cNvSpPr/>
          <p:nvPr/>
        </p:nvSpPr>
        <p:spPr>
          <a:xfrm>
            <a:off x="1028700" y="1028700"/>
            <a:ext cx="2504248" cy="2121815"/>
          </a:xfrm>
          <a:custGeom>
            <a:avLst/>
            <a:gdLst/>
            <a:ahLst/>
            <a:cxnLst/>
            <a:rect l="l" t="t" r="r" b="b"/>
            <a:pathLst>
              <a:path w="2504248" h="2121815">
                <a:moveTo>
                  <a:pt x="0" y="0"/>
                </a:moveTo>
                <a:lnTo>
                  <a:pt x="2504248" y="0"/>
                </a:lnTo>
                <a:lnTo>
                  <a:pt x="2504248" y="2121815"/>
                </a:lnTo>
                <a:lnTo>
                  <a:pt x="0" y="212181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 t="-232761" r="-499472" b="-229128"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30" name="图片 5">
            <a:extLst>
              <a:ext uri="{FF2B5EF4-FFF2-40B4-BE49-F238E27FC236}">
                <a16:creationId xmlns:a16="http://schemas.microsoft.com/office/drawing/2014/main" id="{4DED5D2A-24AA-055C-8070-99E23E181371}"/>
              </a:ext>
            </a:extLst>
          </p:cNvPr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457200" y="5067300"/>
            <a:ext cx="5693898" cy="41910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D1DEFE6-E3C7-E0D3-3993-3EABAF5633F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048000" y="1485900"/>
            <a:ext cx="12571042" cy="4432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8233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-260960" y="-5944295"/>
            <a:ext cx="18809921" cy="9509277"/>
            <a:chOff x="0" y="0"/>
            <a:chExt cx="25079894" cy="12679036"/>
          </a:xfrm>
        </p:grpSpPr>
        <p:sp>
          <p:nvSpPr>
            <p:cNvPr id="6" name="Freeform 6"/>
            <p:cNvSpPr/>
            <p:nvPr/>
          </p:nvSpPr>
          <p:spPr>
            <a:xfrm>
              <a:off x="0" y="29282"/>
              <a:ext cx="14133803" cy="12649754"/>
            </a:xfrm>
            <a:custGeom>
              <a:avLst/>
              <a:gdLst/>
              <a:ahLst/>
              <a:cxnLst/>
              <a:rect l="l" t="t" r="r" b="b"/>
              <a:pathLst>
                <a:path w="14133803" h="12649754">
                  <a:moveTo>
                    <a:pt x="0" y="0"/>
                  </a:moveTo>
                  <a:lnTo>
                    <a:pt x="14133803" y="0"/>
                  </a:lnTo>
                  <a:lnTo>
                    <a:pt x="14133803" y="12649754"/>
                  </a:lnTo>
                  <a:lnTo>
                    <a:pt x="0" y="1264975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/>
            <p:nvPr/>
          </p:nvSpPr>
          <p:spPr>
            <a:xfrm>
              <a:off x="10946091" y="0"/>
              <a:ext cx="14133803" cy="12649754"/>
            </a:xfrm>
            <a:custGeom>
              <a:avLst/>
              <a:gdLst/>
              <a:ahLst/>
              <a:cxnLst/>
              <a:rect l="l" t="t" r="r" b="b"/>
              <a:pathLst>
                <a:path w="14133803" h="12649754">
                  <a:moveTo>
                    <a:pt x="0" y="0"/>
                  </a:moveTo>
                  <a:lnTo>
                    <a:pt x="14133803" y="0"/>
                  </a:lnTo>
                  <a:lnTo>
                    <a:pt x="14133803" y="12649754"/>
                  </a:lnTo>
                  <a:lnTo>
                    <a:pt x="0" y="1264975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762000" y="419100"/>
            <a:ext cx="16840200" cy="9448800"/>
            <a:chOff x="0" y="0"/>
            <a:chExt cx="4274726" cy="1692264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274726" cy="1692264"/>
            </a:xfrm>
            <a:custGeom>
              <a:avLst/>
              <a:gdLst/>
              <a:ahLst/>
              <a:cxnLst/>
              <a:rect l="l" t="t" r="r" b="b"/>
              <a:pathLst>
                <a:path w="4274726" h="1692264">
                  <a:moveTo>
                    <a:pt x="24327" y="0"/>
                  </a:moveTo>
                  <a:lnTo>
                    <a:pt x="4250399" y="0"/>
                  </a:lnTo>
                  <a:cubicBezTo>
                    <a:pt x="4263834" y="0"/>
                    <a:pt x="4274726" y="10891"/>
                    <a:pt x="4274726" y="24327"/>
                  </a:cubicBezTo>
                  <a:lnTo>
                    <a:pt x="4274726" y="1667938"/>
                  </a:lnTo>
                  <a:cubicBezTo>
                    <a:pt x="4274726" y="1674389"/>
                    <a:pt x="4272163" y="1680577"/>
                    <a:pt x="4267601" y="1685139"/>
                  </a:cubicBezTo>
                  <a:cubicBezTo>
                    <a:pt x="4263039" y="1689701"/>
                    <a:pt x="4256851" y="1692264"/>
                    <a:pt x="4250399" y="1692264"/>
                  </a:cubicBezTo>
                  <a:lnTo>
                    <a:pt x="24327" y="1692264"/>
                  </a:lnTo>
                  <a:cubicBezTo>
                    <a:pt x="10891" y="1692264"/>
                    <a:pt x="0" y="1681373"/>
                    <a:pt x="0" y="1667938"/>
                  </a:cubicBezTo>
                  <a:lnTo>
                    <a:pt x="0" y="24327"/>
                  </a:lnTo>
                  <a:cubicBezTo>
                    <a:pt x="0" y="10891"/>
                    <a:pt x="10891" y="0"/>
                    <a:pt x="24327" y="0"/>
                  </a:cubicBezTo>
                  <a:close/>
                </a:path>
              </a:pathLst>
            </a:custGeom>
            <a:solidFill>
              <a:srgbClr val="FFFFFF"/>
            </a:solidFill>
            <a:ln w="28575" cap="rnd">
              <a:solidFill>
                <a:srgbClr val="231F20"/>
              </a:solidFill>
              <a:prstDash val="solid"/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274726" cy="1730364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3E679CF-4B61-1746-9A33-8F09C56680B6}"/>
              </a:ext>
            </a:extLst>
          </p:cNvPr>
          <p:cNvGrpSpPr/>
          <p:nvPr/>
        </p:nvGrpSpPr>
        <p:grpSpPr>
          <a:xfrm>
            <a:off x="1295400" y="571500"/>
            <a:ext cx="1066800" cy="1015663"/>
            <a:chOff x="3174278" y="287824"/>
            <a:chExt cx="605826" cy="712294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90293397-9B35-B915-DF5A-A63F75AB25C6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286A39A-01A6-81C7-75CF-7A670135FBD7}"/>
                </a:ext>
              </a:extLst>
            </p:cNvPr>
            <p:cNvSpPr txBox="1"/>
            <p:nvPr/>
          </p:nvSpPr>
          <p:spPr>
            <a:xfrm>
              <a:off x="3304098" y="287824"/>
              <a:ext cx="301686" cy="7122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rPr>
                <a:t>1</a:t>
              </a:r>
              <a:endParaRPr kumimoji="0" lang="en-VN" sz="6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476DB40-31B4-E9A7-4127-19E3E97A570B}"/>
              </a:ext>
            </a:extLst>
          </p:cNvPr>
          <p:cNvSpPr txBox="1"/>
          <p:nvPr/>
        </p:nvSpPr>
        <p:spPr>
          <a:xfrm>
            <a:off x="2362200" y="647700"/>
            <a:ext cx="13792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?</a:t>
            </a:r>
            <a:endParaRPr kumimoji="0" lang="en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4C24E8B-5E51-68A8-4CC2-4A9FA07AC96E}"/>
              </a:ext>
            </a:extLst>
          </p:cNvPr>
          <p:cNvGrpSpPr/>
          <p:nvPr/>
        </p:nvGrpSpPr>
        <p:grpSpPr>
          <a:xfrm>
            <a:off x="609600" y="1866900"/>
            <a:ext cx="6507126" cy="1600200"/>
            <a:chOff x="838200" y="1943100"/>
            <a:chExt cx="6507126" cy="16002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6F6947FF-6744-C2D5-CBB1-9D956027DB88}"/>
                    </a:ext>
                  </a:extLst>
                </p:cNvPr>
                <p:cNvSpPr txBox="1"/>
                <p:nvPr/>
              </p:nvSpPr>
              <p:spPr>
                <a:xfrm>
                  <a:off x="838200" y="1943100"/>
                  <a:ext cx="6507126" cy="15437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3 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 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5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/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6F6947FF-6744-C2D5-CBB1-9D956027DB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1943100"/>
                  <a:ext cx="6507126" cy="154375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06D3D25-DB47-3948-CF45-8F4E248A4A79}"/>
                </a:ext>
              </a:extLst>
            </p:cNvPr>
            <p:cNvSpPr/>
            <p:nvPr/>
          </p:nvSpPr>
          <p:spPr>
            <a:xfrm>
              <a:off x="4495800" y="2095500"/>
              <a:ext cx="6858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A6EFA8C-6F26-8E52-A29D-26315C6A72F8}"/>
                </a:ext>
              </a:extLst>
            </p:cNvPr>
            <p:cNvSpPr/>
            <p:nvPr/>
          </p:nvSpPr>
          <p:spPr>
            <a:xfrm>
              <a:off x="4495800" y="2933700"/>
              <a:ext cx="6858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6F69327-3B8D-03F6-FAEB-F9C34053809E}"/>
                </a:ext>
              </a:extLst>
            </p:cNvPr>
            <p:cNvSpPr/>
            <p:nvPr/>
          </p:nvSpPr>
          <p:spPr>
            <a:xfrm>
              <a:off x="5943600" y="2019300"/>
              <a:ext cx="609600" cy="6858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7202B23-DD9B-2262-2982-28E35F9C3452}"/>
              </a:ext>
            </a:extLst>
          </p:cNvPr>
          <p:cNvGrpSpPr/>
          <p:nvPr/>
        </p:nvGrpSpPr>
        <p:grpSpPr>
          <a:xfrm>
            <a:off x="8915400" y="1866900"/>
            <a:ext cx="7924800" cy="1600200"/>
            <a:chOff x="838200" y="1943100"/>
            <a:chExt cx="7924800" cy="160020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0B45E562-2B46-342D-68B0-E3933FEF9FAC}"/>
                    </a:ext>
                  </a:extLst>
                </p:cNvPr>
                <p:cNvSpPr txBox="1"/>
                <p:nvPr/>
              </p:nvSpPr>
              <p:spPr>
                <a:xfrm>
                  <a:off x="838200" y="1943100"/>
                  <a:ext cx="7924800" cy="15437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00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𝟐𝟓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:       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500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:   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/>
                          <m:den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100</m:t>
                            </m:r>
                          </m:den>
                        </m:f>
                      </m:oMath>
                    </m:oMathPara>
                  </a14:m>
                  <a:endPara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0B45E562-2B46-342D-68B0-E3933FEF9F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1943100"/>
                  <a:ext cx="7924800" cy="154375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95234BC-2D7E-8EA8-22D0-DC51C9291121}"/>
                </a:ext>
              </a:extLst>
            </p:cNvPr>
            <p:cNvSpPr/>
            <p:nvPr/>
          </p:nvSpPr>
          <p:spPr>
            <a:xfrm>
              <a:off x="5410200" y="20193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CFEA1CA8-4A16-A14A-1EC4-650AA0652277}"/>
                </a:ext>
              </a:extLst>
            </p:cNvPr>
            <p:cNvSpPr/>
            <p:nvPr/>
          </p:nvSpPr>
          <p:spPr>
            <a:xfrm>
              <a:off x="5562600" y="29337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E2A635C9-3C50-D765-90C4-803063B919F8}"/>
                </a:ext>
              </a:extLst>
            </p:cNvPr>
            <p:cNvSpPr/>
            <p:nvPr/>
          </p:nvSpPr>
          <p:spPr>
            <a:xfrm>
              <a:off x="7315200" y="19431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8991301-D2CA-A07A-DDD5-DB17A60FB315}"/>
              </a:ext>
            </a:extLst>
          </p:cNvPr>
          <p:cNvGrpSpPr/>
          <p:nvPr/>
        </p:nvGrpSpPr>
        <p:grpSpPr>
          <a:xfrm>
            <a:off x="685800" y="4686300"/>
            <a:ext cx="7924800" cy="1543756"/>
            <a:chOff x="838200" y="1943100"/>
            <a:chExt cx="7924800" cy="15437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3113F918-6D51-98DA-80C5-EBC868756E18}"/>
                    </a:ext>
                  </a:extLst>
                </p:cNvPr>
                <p:cNvSpPr txBox="1"/>
                <p:nvPr/>
              </p:nvSpPr>
              <p:spPr>
                <a:xfrm>
                  <a:off x="838200" y="1943100"/>
                  <a:ext cx="7924800" cy="15437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25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𝟏𝟏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𝐱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   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25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  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/>
                          <m:den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100</m:t>
                            </m:r>
                          </m:den>
                        </m:f>
                      </m:oMath>
                    </m:oMathPara>
                  </a14:m>
                  <a:endPara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3113F918-6D51-98DA-80C5-EBC868756E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1943100"/>
                  <a:ext cx="7924800" cy="154375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659BE91D-EB9E-7D16-D92E-ED909F06D2A5}"/>
                </a:ext>
              </a:extLst>
            </p:cNvPr>
            <p:cNvSpPr/>
            <p:nvPr/>
          </p:nvSpPr>
          <p:spPr>
            <a:xfrm>
              <a:off x="5410200" y="20193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68A9E14-AC18-C6BC-21EB-3D6A59A7A0BE}"/>
                </a:ext>
              </a:extLst>
            </p:cNvPr>
            <p:cNvSpPr/>
            <p:nvPr/>
          </p:nvSpPr>
          <p:spPr>
            <a:xfrm>
              <a:off x="5410200" y="28575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72EED828-70A2-023E-5FD4-AAA68DDA3474}"/>
                </a:ext>
              </a:extLst>
            </p:cNvPr>
            <p:cNvSpPr/>
            <p:nvPr/>
          </p:nvSpPr>
          <p:spPr>
            <a:xfrm>
              <a:off x="7162800" y="20193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AE28662-E450-D896-9B45-53C3B0728DDB}"/>
              </a:ext>
            </a:extLst>
          </p:cNvPr>
          <p:cNvGrpSpPr/>
          <p:nvPr/>
        </p:nvGrpSpPr>
        <p:grpSpPr>
          <a:xfrm>
            <a:off x="9144000" y="4610100"/>
            <a:ext cx="8534400" cy="1600200"/>
            <a:chOff x="838200" y="1943100"/>
            <a:chExt cx="8534400" cy="16002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B804DE0F-6387-31F0-0A24-90EDA7B43B7A}"/>
                    </a:ext>
                  </a:extLst>
                </p:cNvPr>
                <p:cNvSpPr txBox="1"/>
                <p:nvPr/>
              </p:nvSpPr>
              <p:spPr>
                <a:xfrm>
                  <a:off x="838200" y="1943100"/>
                  <a:ext cx="8534400" cy="15437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𝐝</m:t>
                        </m:r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8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2 0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00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𝟖𝟐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 :       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2 000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:   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/>
                          <m:den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00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0</m:t>
                            </m:r>
                          </m:den>
                        </m:f>
                      </m:oMath>
                    </m:oMathPara>
                  </a14:m>
                  <a:endPara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B804DE0F-6387-31F0-0A24-90EDA7B43B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1943100"/>
                  <a:ext cx="8534400" cy="154375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8B091CD1-D0BE-66FB-7B35-A13F615E5597}"/>
                </a:ext>
              </a:extLst>
            </p:cNvPr>
            <p:cNvSpPr/>
            <p:nvPr/>
          </p:nvSpPr>
          <p:spPr>
            <a:xfrm>
              <a:off x="5638800" y="2019300"/>
              <a:ext cx="8382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E9A7CC53-FB86-10FB-E869-EE92F4F53333}"/>
                </a:ext>
              </a:extLst>
            </p:cNvPr>
            <p:cNvSpPr/>
            <p:nvPr/>
          </p:nvSpPr>
          <p:spPr>
            <a:xfrm>
              <a:off x="6096000" y="2933700"/>
              <a:ext cx="7620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FC6AF9E5-34D1-25ED-117F-92EB3C5DCF9C}"/>
                </a:ext>
              </a:extLst>
            </p:cNvPr>
            <p:cNvSpPr/>
            <p:nvPr/>
          </p:nvSpPr>
          <p:spPr>
            <a:xfrm>
              <a:off x="8001000" y="2019300"/>
              <a:ext cx="762000" cy="5334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468148E3-AE88-BC9D-DEAC-A4C892177F62}"/>
              </a:ext>
            </a:extLst>
          </p:cNvPr>
          <p:cNvSpPr/>
          <p:nvPr/>
        </p:nvSpPr>
        <p:spPr>
          <a:xfrm>
            <a:off x="4267200" y="2019300"/>
            <a:ext cx="685800" cy="6096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3AB42CB-7A90-83FF-059F-912B2EE9BFFE}"/>
              </a:ext>
            </a:extLst>
          </p:cNvPr>
          <p:cNvSpPr/>
          <p:nvPr/>
        </p:nvSpPr>
        <p:spPr>
          <a:xfrm>
            <a:off x="4267200" y="2857500"/>
            <a:ext cx="685800" cy="6096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21BFEC30-716B-F097-16FB-D32E3203B925}"/>
              </a:ext>
            </a:extLst>
          </p:cNvPr>
          <p:cNvSpPr/>
          <p:nvPr/>
        </p:nvSpPr>
        <p:spPr>
          <a:xfrm>
            <a:off x="5638800" y="19431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6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9583764C-AB7F-1878-E719-55BD4245A7F0}"/>
              </a:ext>
            </a:extLst>
          </p:cNvPr>
          <p:cNvSpPr/>
          <p:nvPr/>
        </p:nvSpPr>
        <p:spPr>
          <a:xfrm>
            <a:off x="13487400" y="19431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5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F1069C2-09FD-E4F8-94D4-654748E5AC07}"/>
              </a:ext>
            </a:extLst>
          </p:cNvPr>
          <p:cNvSpPr/>
          <p:nvPr/>
        </p:nvSpPr>
        <p:spPr>
          <a:xfrm>
            <a:off x="13639800" y="28575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5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83263EE5-CD1A-B04A-1F29-379CD17BB5AA}"/>
              </a:ext>
            </a:extLst>
          </p:cNvPr>
          <p:cNvSpPr/>
          <p:nvPr/>
        </p:nvSpPr>
        <p:spPr>
          <a:xfrm>
            <a:off x="15316200" y="18669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5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CBF55715-608E-5D55-788A-47F3626F8C94}"/>
              </a:ext>
            </a:extLst>
          </p:cNvPr>
          <p:cNvSpPr/>
          <p:nvPr/>
        </p:nvSpPr>
        <p:spPr>
          <a:xfrm>
            <a:off x="5257800" y="47625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437213F1-521F-C5F8-8F97-1B73B3D84B88}"/>
              </a:ext>
            </a:extLst>
          </p:cNvPr>
          <p:cNvSpPr/>
          <p:nvPr/>
        </p:nvSpPr>
        <p:spPr>
          <a:xfrm>
            <a:off x="5181600" y="56007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D93C09EE-46D1-F609-9261-E9BDD26B816C}"/>
              </a:ext>
            </a:extLst>
          </p:cNvPr>
          <p:cNvSpPr/>
          <p:nvPr/>
        </p:nvSpPr>
        <p:spPr>
          <a:xfrm>
            <a:off x="6934200" y="4762500"/>
            <a:ext cx="8382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4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9E887FD2-5188-5298-8D5D-B93A6A89416B}"/>
              </a:ext>
            </a:extLst>
          </p:cNvPr>
          <p:cNvSpPr/>
          <p:nvPr/>
        </p:nvSpPr>
        <p:spPr>
          <a:xfrm>
            <a:off x="13944600" y="4610100"/>
            <a:ext cx="8382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6EBE63A9-6FE5-207C-7977-690B5CD3BCC6}"/>
              </a:ext>
            </a:extLst>
          </p:cNvPr>
          <p:cNvSpPr/>
          <p:nvPr/>
        </p:nvSpPr>
        <p:spPr>
          <a:xfrm>
            <a:off x="14325600" y="5524500"/>
            <a:ext cx="8382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6C94EF33-5EE6-766E-0ED6-357BE307EB72}"/>
              </a:ext>
            </a:extLst>
          </p:cNvPr>
          <p:cNvSpPr/>
          <p:nvPr/>
        </p:nvSpPr>
        <p:spPr>
          <a:xfrm>
            <a:off x="16230600" y="4610100"/>
            <a:ext cx="8382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1</a:t>
            </a:r>
          </a:p>
        </p:txBody>
      </p:sp>
      <p:sp>
        <p:nvSpPr>
          <p:cNvPr id="17" name="Text Box 32">
            <a:extLst>
              <a:ext uri="{FF2B5EF4-FFF2-40B4-BE49-F238E27FC236}">
                <a16:creationId xmlns:a16="http://schemas.microsoft.com/office/drawing/2014/main" id="{92BD5CCB-DDC4-E6C9-EA20-48548621E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823285"/>
            <a:ext cx="16916400" cy="20351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5000"/>
              </a:lnSpc>
              <a:defRPr/>
            </a:pP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; 100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0;..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3510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-260960" y="-5944295"/>
            <a:ext cx="18809921" cy="9509277"/>
            <a:chOff x="0" y="0"/>
            <a:chExt cx="25079894" cy="12679036"/>
          </a:xfrm>
        </p:grpSpPr>
        <p:sp>
          <p:nvSpPr>
            <p:cNvPr id="6" name="Freeform 6"/>
            <p:cNvSpPr/>
            <p:nvPr/>
          </p:nvSpPr>
          <p:spPr>
            <a:xfrm>
              <a:off x="0" y="29282"/>
              <a:ext cx="14133803" cy="12649754"/>
            </a:xfrm>
            <a:custGeom>
              <a:avLst/>
              <a:gdLst/>
              <a:ahLst/>
              <a:cxnLst/>
              <a:rect l="l" t="t" r="r" b="b"/>
              <a:pathLst>
                <a:path w="14133803" h="12649754">
                  <a:moveTo>
                    <a:pt x="0" y="0"/>
                  </a:moveTo>
                  <a:lnTo>
                    <a:pt x="14133803" y="0"/>
                  </a:lnTo>
                  <a:lnTo>
                    <a:pt x="14133803" y="12649754"/>
                  </a:lnTo>
                  <a:lnTo>
                    <a:pt x="0" y="1264975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/>
            <p:nvPr/>
          </p:nvSpPr>
          <p:spPr>
            <a:xfrm>
              <a:off x="10946091" y="0"/>
              <a:ext cx="14133803" cy="12649754"/>
            </a:xfrm>
            <a:custGeom>
              <a:avLst/>
              <a:gdLst/>
              <a:ahLst/>
              <a:cxnLst/>
              <a:rect l="l" t="t" r="r" b="b"/>
              <a:pathLst>
                <a:path w="14133803" h="12649754">
                  <a:moveTo>
                    <a:pt x="0" y="0"/>
                  </a:moveTo>
                  <a:lnTo>
                    <a:pt x="14133803" y="0"/>
                  </a:lnTo>
                  <a:lnTo>
                    <a:pt x="14133803" y="12649754"/>
                  </a:lnTo>
                  <a:lnTo>
                    <a:pt x="0" y="1264975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762000" y="419100"/>
            <a:ext cx="16840200" cy="9448800"/>
            <a:chOff x="0" y="0"/>
            <a:chExt cx="4274726" cy="1692264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274726" cy="1692264"/>
            </a:xfrm>
            <a:custGeom>
              <a:avLst/>
              <a:gdLst/>
              <a:ahLst/>
              <a:cxnLst/>
              <a:rect l="l" t="t" r="r" b="b"/>
              <a:pathLst>
                <a:path w="4274726" h="1692264">
                  <a:moveTo>
                    <a:pt x="24327" y="0"/>
                  </a:moveTo>
                  <a:lnTo>
                    <a:pt x="4250399" y="0"/>
                  </a:lnTo>
                  <a:cubicBezTo>
                    <a:pt x="4263834" y="0"/>
                    <a:pt x="4274726" y="10891"/>
                    <a:pt x="4274726" y="24327"/>
                  </a:cubicBezTo>
                  <a:lnTo>
                    <a:pt x="4274726" y="1667938"/>
                  </a:lnTo>
                  <a:cubicBezTo>
                    <a:pt x="4274726" y="1674389"/>
                    <a:pt x="4272163" y="1680577"/>
                    <a:pt x="4267601" y="1685139"/>
                  </a:cubicBezTo>
                  <a:cubicBezTo>
                    <a:pt x="4263039" y="1689701"/>
                    <a:pt x="4256851" y="1692264"/>
                    <a:pt x="4250399" y="1692264"/>
                  </a:cubicBezTo>
                  <a:lnTo>
                    <a:pt x="24327" y="1692264"/>
                  </a:lnTo>
                  <a:cubicBezTo>
                    <a:pt x="10891" y="1692264"/>
                    <a:pt x="0" y="1681373"/>
                    <a:pt x="0" y="1667938"/>
                  </a:cubicBezTo>
                  <a:lnTo>
                    <a:pt x="0" y="24327"/>
                  </a:lnTo>
                  <a:cubicBezTo>
                    <a:pt x="0" y="10891"/>
                    <a:pt x="10891" y="0"/>
                    <a:pt x="24327" y="0"/>
                  </a:cubicBezTo>
                  <a:close/>
                </a:path>
              </a:pathLst>
            </a:custGeom>
            <a:solidFill>
              <a:srgbClr val="FFFFFF"/>
            </a:solidFill>
            <a:ln w="28575" cap="rnd">
              <a:solidFill>
                <a:srgbClr val="231F20"/>
              </a:solidFill>
              <a:prstDash val="solid"/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274726" cy="1730364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3E679CF-4B61-1746-9A33-8F09C56680B6}"/>
              </a:ext>
            </a:extLst>
          </p:cNvPr>
          <p:cNvGrpSpPr/>
          <p:nvPr/>
        </p:nvGrpSpPr>
        <p:grpSpPr>
          <a:xfrm>
            <a:off x="1295400" y="571500"/>
            <a:ext cx="1066800" cy="1015663"/>
            <a:chOff x="3174278" y="287824"/>
            <a:chExt cx="605826" cy="712294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90293397-9B35-B915-DF5A-A63F75AB25C6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286A39A-01A6-81C7-75CF-7A670135FBD7}"/>
                </a:ext>
              </a:extLst>
            </p:cNvPr>
            <p:cNvSpPr txBox="1"/>
            <p:nvPr/>
          </p:nvSpPr>
          <p:spPr>
            <a:xfrm>
              <a:off x="3304098" y="287824"/>
              <a:ext cx="301686" cy="7122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rPr>
                <a:t>1</a:t>
              </a:r>
              <a:endParaRPr kumimoji="0" lang="en-VN" sz="6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476DB40-31B4-E9A7-4127-19E3E97A570B}"/>
              </a:ext>
            </a:extLst>
          </p:cNvPr>
          <p:cNvSpPr txBox="1"/>
          <p:nvPr/>
        </p:nvSpPr>
        <p:spPr>
          <a:xfrm>
            <a:off x="2362200" y="647700"/>
            <a:ext cx="13792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?</a:t>
            </a:r>
            <a:endParaRPr kumimoji="0" lang="en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4C24E8B-5E51-68A8-4CC2-4A9FA07AC96E}"/>
              </a:ext>
            </a:extLst>
          </p:cNvPr>
          <p:cNvGrpSpPr/>
          <p:nvPr/>
        </p:nvGrpSpPr>
        <p:grpSpPr>
          <a:xfrm>
            <a:off x="609600" y="1866900"/>
            <a:ext cx="6507126" cy="1600200"/>
            <a:chOff x="838200" y="1943100"/>
            <a:chExt cx="6507126" cy="16002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6F6947FF-6744-C2D5-CBB1-9D956027DB88}"/>
                    </a:ext>
                  </a:extLst>
                </p:cNvPr>
                <p:cNvSpPr txBox="1"/>
                <p:nvPr/>
              </p:nvSpPr>
              <p:spPr>
                <a:xfrm>
                  <a:off x="838200" y="1943100"/>
                  <a:ext cx="6507126" cy="15437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3 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 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5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/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6F6947FF-6744-C2D5-CBB1-9D956027DB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1943100"/>
                  <a:ext cx="6507126" cy="154375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06D3D25-DB47-3948-CF45-8F4E248A4A79}"/>
                </a:ext>
              </a:extLst>
            </p:cNvPr>
            <p:cNvSpPr/>
            <p:nvPr/>
          </p:nvSpPr>
          <p:spPr>
            <a:xfrm>
              <a:off x="4495800" y="2095500"/>
              <a:ext cx="6858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A6EFA8C-6F26-8E52-A29D-26315C6A72F8}"/>
                </a:ext>
              </a:extLst>
            </p:cNvPr>
            <p:cNvSpPr/>
            <p:nvPr/>
          </p:nvSpPr>
          <p:spPr>
            <a:xfrm>
              <a:off x="4495800" y="2933700"/>
              <a:ext cx="6858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6F69327-3B8D-03F6-FAEB-F9C34053809E}"/>
                </a:ext>
              </a:extLst>
            </p:cNvPr>
            <p:cNvSpPr/>
            <p:nvPr/>
          </p:nvSpPr>
          <p:spPr>
            <a:xfrm>
              <a:off x="5943600" y="2019300"/>
              <a:ext cx="609600" cy="6858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7202B23-DD9B-2262-2982-28E35F9C3452}"/>
              </a:ext>
            </a:extLst>
          </p:cNvPr>
          <p:cNvGrpSpPr/>
          <p:nvPr/>
        </p:nvGrpSpPr>
        <p:grpSpPr>
          <a:xfrm>
            <a:off x="8915400" y="1866900"/>
            <a:ext cx="7924800" cy="1600200"/>
            <a:chOff x="838200" y="1943100"/>
            <a:chExt cx="7924800" cy="16002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0B45E562-2B46-342D-68B0-E3933FEF9FAC}"/>
                    </a:ext>
                  </a:extLst>
                </p:cNvPr>
                <p:cNvSpPr txBox="1"/>
                <p:nvPr/>
              </p:nvSpPr>
              <p:spPr>
                <a:xfrm>
                  <a:off x="838200" y="1943100"/>
                  <a:ext cx="7924800" cy="15437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100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𝟐𝟓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:       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500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:   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/>
                          <m:den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100</m:t>
                            </m:r>
                          </m:den>
                        </m:f>
                      </m:oMath>
                    </m:oMathPara>
                  </a14:m>
                  <a:endPara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0B45E562-2B46-342D-68B0-E3933FEF9F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1943100"/>
                  <a:ext cx="7924800" cy="154375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95234BC-2D7E-8EA8-22D0-DC51C9291121}"/>
                </a:ext>
              </a:extLst>
            </p:cNvPr>
            <p:cNvSpPr/>
            <p:nvPr/>
          </p:nvSpPr>
          <p:spPr>
            <a:xfrm>
              <a:off x="5410200" y="20193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CFEA1CA8-4A16-A14A-1EC4-650AA0652277}"/>
                </a:ext>
              </a:extLst>
            </p:cNvPr>
            <p:cNvSpPr/>
            <p:nvPr/>
          </p:nvSpPr>
          <p:spPr>
            <a:xfrm>
              <a:off x="5562600" y="29337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E2A635C9-3C50-D765-90C4-803063B919F8}"/>
                </a:ext>
              </a:extLst>
            </p:cNvPr>
            <p:cNvSpPr/>
            <p:nvPr/>
          </p:nvSpPr>
          <p:spPr>
            <a:xfrm>
              <a:off x="7315200" y="19431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8991301-D2CA-A07A-DDD5-DB17A60FB315}"/>
              </a:ext>
            </a:extLst>
          </p:cNvPr>
          <p:cNvGrpSpPr/>
          <p:nvPr/>
        </p:nvGrpSpPr>
        <p:grpSpPr>
          <a:xfrm>
            <a:off x="685800" y="4686300"/>
            <a:ext cx="7924800" cy="1543756"/>
            <a:chOff x="838200" y="1943100"/>
            <a:chExt cx="7924800" cy="15437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3113F918-6D51-98DA-80C5-EBC868756E18}"/>
                    </a:ext>
                  </a:extLst>
                </p:cNvPr>
                <p:cNvSpPr txBox="1"/>
                <p:nvPr/>
              </p:nvSpPr>
              <p:spPr>
                <a:xfrm>
                  <a:off x="838200" y="1943100"/>
                  <a:ext cx="7924800" cy="15437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25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𝟏𝟏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𝐱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   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25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  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/>
                          <m:den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100</m:t>
                            </m:r>
                          </m:den>
                        </m:f>
                      </m:oMath>
                    </m:oMathPara>
                  </a14:m>
                  <a:endPara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3113F918-6D51-98DA-80C5-EBC868756E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1943100"/>
                  <a:ext cx="7924800" cy="154375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659BE91D-EB9E-7D16-D92E-ED909F06D2A5}"/>
                </a:ext>
              </a:extLst>
            </p:cNvPr>
            <p:cNvSpPr/>
            <p:nvPr/>
          </p:nvSpPr>
          <p:spPr>
            <a:xfrm>
              <a:off x="5410200" y="20193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68A9E14-AC18-C6BC-21EB-3D6A59A7A0BE}"/>
                </a:ext>
              </a:extLst>
            </p:cNvPr>
            <p:cNvSpPr/>
            <p:nvPr/>
          </p:nvSpPr>
          <p:spPr>
            <a:xfrm>
              <a:off x="5410200" y="28575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72EED828-70A2-023E-5FD4-AAA68DDA3474}"/>
                </a:ext>
              </a:extLst>
            </p:cNvPr>
            <p:cNvSpPr/>
            <p:nvPr/>
          </p:nvSpPr>
          <p:spPr>
            <a:xfrm>
              <a:off x="7162800" y="20193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AE28662-E450-D896-9B45-53C3B0728DDB}"/>
              </a:ext>
            </a:extLst>
          </p:cNvPr>
          <p:cNvGrpSpPr/>
          <p:nvPr/>
        </p:nvGrpSpPr>
        <p:grpSpPr>
          <a:xfrm>
            <a:off x="9144000" y="4610100"/>
            <a:ext cx="8534400" cy="1600200"/>
            <a:chOff x="838200" y="1943100"/>
            <a:chExt cx="8534400" cy="16002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B804DE0F-6387-31F0-0A24-90EDA7B43B7A}"/>
                    </a:ext>
                  </a:extLst>
                </p:cNvPr>
                <p:cNvSpPr txBox="1"/>
                <p:nvPr/>
              </p:nvSpPr>
              <p:spPr>
                <a:xfrm>
                  <a:off x="838200" y="1943100"/>
                  <a:ext cx="8534400" cy="15437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𝐝</m:t>
                        </m:r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8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2 0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00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𝟖𝟐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 :       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2 000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:   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/>
                          <m:den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00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0</m:t>
                            </m:r>
                          </m:den>
                        </m:f>
                      </m:oMath>
                    </m:oMathPara>
                  </a14:m>
                  <a:endPara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B804DE0F-6387-31F0-0A24-90EDA7B43B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1943100"/>
                  <a:ext cx="8534400" cy="154375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8B091CD1-D0BE-66FB-7B35-A13F615E5597}"/>
                </a:ext>
              </a:extLst>
            </p:cNvPr>
            <p:cNvSpPr/>
            <p:nvPr/>
          </p:nvSpPr>
          <p:spPr>
            <a:xfrm>
              <a:off x="5638800" y="2019300"/>
              <a:ext cx="8382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E9A7CC53-FB86-10FB-E869-EE92F4F53333}"/>
                </a:ext>
              </a:extLst>
            </p:cNvPr>
            <p:cNvSpPr/>
            <p:nvPr/>
          </p:nvSpPr>
          <p:spPr>
            <a:xfrm>
              <a:off x="6096000" y="2933700"/>
              <a:ext cx="7620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FC6AF9E5-34D1-25ED-117F-92EB3C5DCF9C}"/>
                </a:ext>
              </a:extLst>
            </p:cNvPr>
            <p:cNvSpPr/>
            <p:nvPr/>
          </p:nvSpPr>
          <p:spPr>
            <a:xfrm>
              <a:off x="8001000" y="2019300"/>
              <a:ext cx="762000" cy="5334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468148E3-AE88-BC9D-DEAC-A4C892177F62}"/>
              </a:ext>
            </a:extLst>
          </p:cNvPr>
          <p:cNvSpPr/>
          <p:nvPr/>
        </p:nvSpPr>
        <p:spPr>
          <a:xfrm>
            <a:off x="4267200" y="2019300"/>
            <a:ext cx="685800" cy="6096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3AB42CB-7A90-83FF-059F-912B2EE9BFFE}"/>
              </a:ext>
            </a:extLst>
          </p:cNvPr>
          <p:cNvSpPr/>
          <p:nvPr/>
        </p:nvSpPr>
        <p:spPr>
          <a:xfrm>
            <a:off x="4267200" y="2857500"/>
            <a:ext cx="685800" cy="6096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21BFEC30-716B-F097-16FB-D32E3203B925}"/>
              </a:ext>
            </a:extLst>
          </p:cNvPr>
          <p:cNvSpPr/>
          <p:nvPr/>
        </p:nvSpPr>
        <p:spPr>
          <a:xfrm>
            <a:off x="5638800" y="19431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6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9583764C-AB7F-1878-E719-55BD4245A7F0}"/>
              </a:ext>
            </a:extLst>
          </p:cNvPr>
          <p:cNvSpPr/>
          <p:nvPr/>
        </p:nvSpPr>
        <p:spPr>
          <a:xfrm>
            <a:off x="13487400" y="19431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5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F1069C2-09FD-E4F8-94D4-654748E5AC07}"/>
              </a:ext>
            </a:extLst>
          </p:cNvPr>
          <p:cNvSpPr/>
          <p:nvPr/>
        </p:nvSpPr>
        <p:spPr>
          <a:xfrm>
            <a:off x="13639800" y="28575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5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83263EE5-CD1A-B04A-1F29-379CD17BB5AA}"/>
              </a:ext>
            </a:extLst>
          </p:cNvPr>
          <p:cNvSpPr/>
          <p:nvPr/>
        </p:nvSpPr>
        <p:spPr>
          <a:xfrm>
            <a:off x="15316200" y="18669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5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CBF55715-608E-5D55-788A-47F3626F8C94}"/>
              </a:ext>
            </a:extLst>
          </p:cNvPr>
          <p:cNvSpPr/>
          <p:nvPr/>
        </p:nvSpPr>
        <p:spPr>
          <a:xfrm>
            <a:off x="5257800" y="47625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437213F1-521F-C5F8-8F97-1B73B3D84B88}"/>
              </a:ext>
            </a:extLst>
          </p:cNvPr>
          <p:cNvSpPr/>
          <p:nvPr/>
        </p:nvSpPr>
        <p:spPr>
          <a:xfrm>
            <a:off x="5181600" y="56007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D93C09EE-46D1-F609-9261-E9BDD26B816C}"/>
              </a:ext>
            </a:extLst>
          </p:cNvPr>
          <p:cNvSpPr/>
          <p:nvPr/>
        </p:nvSpPr>
        <p:spPr>
          <a:xfrm>
            <a:off x="6934200" y="4762500"/>
            <a:ext cx="8382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4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9E887FD2-5188-5298-8D5D-B93A6A89416B}"/>
              </a:ext>
            </a:extLst>
          </p:cNvPr>
          <p:cNvSpPr/>
          <p:nvPr/>
        </p:nvSpPr>
        <p:spPr>
          <a:xfrm>
            <a:off x="13944600" y="4610100"/>
            <a:ext cx="8382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6EBE63A9-6FE5-207C-7977-690B5CD3BCC6}"/>
              </a:ext>
            </a:extLst>
          </p:cNvPr>
          <p:cNvSpPr/>
          <p:nvPr/>
        </p:nvSpPr>
        <p:spPr>
          <a:xfrm>
            <a:off x="14325600" y="5524500"/>
            <a:ext cx="8382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6C94EF33-5EE6-766E-0ED6-357BE307EB72}"/>
              </a:ext>
            </a:extLst>
          </p:cNvPr>
          <p:cNvSpPr/>
          <p:nvPr/>
        </p:nvSpPr>
        <p:spPr>
          <a:xfrm>
            <a:off x="16230600" y="4610100"/>
            <a:ext cx="8382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32">
                <a:extLst>
                  <a:ext uri="{FF2B5EF4-FFF2-40B4-BE49-F238E27FC236}">
                    <a16:creationId xmlns:a16="http://schemas.microsoft.com/office/drawing/2014/main" id="{E56ACCAB-8F25-F131-6D10-2B3D94C2D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5451" y="6621467"/>
                <a:ext cx="16652949" cy="928588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just" eaLnBrk="1" hangingPunct="1">
                  <a:lnSpc>
                    <a:spcPct val="125000"/>
                  </a:lnSpc>
                  <a:defRPr/>
                </a:pPr>
                <a:r>
                  <a:rPr lang="vi-VN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2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vi-VN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có thể chuyển thành phân số thập phân không ? Vì sao?</a:t>
                </a:r>
              </a:p>
            </p:txBody>
          </p:sp>
        </mc:Choice>
        <mc:Fallback xmlns="">
          <p:sp>
            <p:nvSpPr>
              <p:cNvPr id="18" name="Text Box 32">
                <a:extLst>
                  <a:ext uri="{FF2B5EF4-FFF2-40B4-BE49-F238E27FC236}">
                    <a16:creationId xmlns:a16="http://schemas.microsoft.com/office/drawing/2014/main" id="{E56ACCAB-8F25-F131-6D10-2B3D94C2D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5451" y="6621467"/>
                <a:ext cx="16652949" cy="928588"/>
              </a:xfrm>
              <a:prstGeom prst="rect">
                <a:avLst/>
              </a:prstGeom>
              <a:blipFill>
                <a:blip r:embed="rId8"/>
                <a:stretch>
                  <a:fillRect l="-915" b="-784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32">
            <a:extLst>
              <a:ext uri="{FF2B5EF4-FFF2-40B4-BE49-F238E27FC236}">
                <a16:creationId xmlns:a16="http://schemas.microsoft.com/office/drawing/2014/main" id="{1B56653A-E7EA-DB53-CD8F-FB84C6D6A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251" y="7885022"/>
            <a:ext cx="16652949" cy="64742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5000"/>
              </a:lnSpc>
              <a:defRPr/>
            </a:pPr>
            <a:r>
              <a:rPr lang="vi-VN" sz="3200" b="1" dirty="0">
                <a:latin typeface="Arial" panose="020B0604020202020204" pitchFamily="34" charset="0"/>
                <a:cs typeface="Arial" panose="020B0604020202020204" pitchFamily="34" charset="0"/>
              </a:rPr>
              <a:t>Cũng có phân số không chuyển được thành phân số thập phân.</a:t>
            </a:r>
          </a:p>
        </p:txBody>
      </p:sp>
    </p:spTree>
    <p:extLst>
      <p:ext uri="{BB962C8B-B14F-4D97-AF65-F5344CB8AC3E}">
        <p14:creationId xmlns:p14="http://schemas.microsoft.com/office/powerpoint/2010/main" val="1051178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-260960" y="-5944295"/>
            <a:ext cx="18809921" cy="9509277"/>
            <a:chOff x="0" y="0"/>
            <a:chExt cx="25079894" cy="12679036"/>
          </a:xfrm>
        </p:grpSpPr>
        <p:sp>
          <p:nvSpPr>
            <p:cNvPr id="6" name="Freeform 6"/>
            <p:cNvSpPr/>
            <p:nvPr/>
          </p:nvSpPr>
          <p:spPr>
            <a:xfrm>
              <a:off x="0" y="29282"/>
              <a:ext cx="14133803" cy="12649754"/>
            </a:xfrm>
            <a:custGeom>
              <a:avLst/>
              <a:gdLst/>
              <a:ahLst/>
              <a:cxnLst/>
              <a:rect l="l" t="t" r="r" b="b"/>
              <a:pathLst>
                <a:path w="14133803" h="12649754">
                  <a:moveTo>
                    <a:pt x="0" y="0"/>
                  </a:moveTo>
                  <a:lnTo>
                    <a:pt x="14133803" y="0"/>
                  </a:lnTo>
                  <a:lnTo>
                    <a:pt x="14133803" y="12649754"/>
                  </a:lnTo>
                  <a:lnTo>
                    <a:pt x="0" y="1264975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/>
            <p:nvPr/>
          </p:nvSpPr>
          <p:spPr>
            <a:xfrm>
              <a:off x="10946091" y="0"/>
              <a:ext cx="14133803" cy="12649754"/>
            </a:xfrm>
            <a:custGeom>
              <a:avLst/>
              <a:gdLst/>
              <a:ahLst/>
              <a:cxnLst/>
              <a:rect l="l" t="t" r="r" b="b"/>
              <a:pathLst>
                <a:path w="14133803" h="12649754">
                  <a:moveTo>
                    <a:pt x="0" y="0"/>
                  </a:moveTo>
                  <a:lnTo>
                    <a:pt x="14133803" y="0"/>
                  </a:lnTo>
                  <a:lnTo>
                    <a:pt x="14133803" y="12649754"/>
                  </a:lnTo>
                  <a:lnTo>
                    <a:pt x="0" y="1264975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762000" y="419100"/>
            <a:ext cx="16840200" cy="9448800"/>
            <a:chOff x="0" y="0"/>
            <a:chExt cx="4274726" cy="1692264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274726" cy="1692264"/>
            </a:xfrm>
            <a:custGeom>
              <a:avLst/>
              <a:gdLst/>
              <a:ahLst/>
              <a:cxnLst/>
              <a:rect l="l" t="t" r="r" b="b"/>
              <a:pathLst>
                <a:path w="4274726" h="1692264">
                  <a:moveTo>
                    <a:pt x="24327" y="0"/>
                  </a:moveTo>
                  <a:lnTo>
                    <a:pt x="4250399" y="0"/>
                  </a:lnTo>
                  <a:cubicBezTo>
                    <a:pt x="4263834" y="0"/>
                    <a:pt x="4274726" y="10891"/>
                    <a:pt x="4274726" y="24327"/>
                  </a:cubicBezTo>
                  <a:lnTo>
                    <a:pt x="4274726" y="1667938"/>
                  </a:lnTo>
                  <a:cubicBezTo>
                    <a:pt x="4274726" y="1674389"/>
                    <a:pt x="4272163" y="1680577"/>
                    <a:pt x="4267601" y="1685139"/>
                  </a:cubicBezTo>
                  <a:cubicBezTo>
                    <a:pt x="4263039" y="1689701"/>
                    <a:pt x="4256851" y="1692264"/>
                    <a:pt x="4250399" y="1692264"/>
                  </a:cubicBezTo>
                  <a:lnTo>
                    <a:pt x="24327" y="1692264"/>
                  </a:lnTo>
                  <a:cubicBezTo>
                    <a:pt x="10891" y="1692264"/>
                    <a:pt x="0" y="1681373"/>
                    <a:pt x="0" y="1667938"/>
                  </a:cubicBezTo>
                  <a:lnTo>
                    <a:pt x="0" y="24327"/>
                  </a:lnTo>
                  <a:cubicBezTo>
                    <a:pt x="0" y="10891"/>
                    <a:pt x="10891" y="0"/>
                    <a:pt x="24327" y="0"/>
                  </a:cubicBezTo>
                  <a:close/>
                </a:path>
              </a:pathLst>
            </a:custGeom>
            <a:solidFill>
              <a:srgbClr val="FFFFFF"/>
            </a:solidFill>
            <a:ln w="28575" cap="rnd">
              <a:solidFill>
                <a:srgbClr val="231F20"/>
              </a:solidFill>
              <a:prstDash val="solid"/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274726" cy="1730364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3E679CF-4B61-1746-9A33-8F09C56680B6}"/>
              </a:ext>
            </a:extLst>
          </p:cNvPr>
          <p:cNvGrpSpPr/>
          <p:nvPr/>
        </p:nvGrpSpPr>
        <p:grpSpPr>
          <a:xfrm>
            <a:off x="1295400" y="571500"/>
            <a:ext cx="1066800" cy="1015663"/>
            <a:chOff x="3174278" y="287824"/>
            <a:chExt cx="605826" cy="712294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90293397-9B35-B915-DF5A-A63F75AB25C6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286A39A-01A6-81C7-75CF-7A670135FBD7}"/>
                </a:ext>
              </a:extLst>
            </p:cNvPr>
            <p:cNvSpPr txBox="1"/>
            <p:nvPr/>
          </p:nvSpPr>
          <p:spPr>
            <a:xfrm>
              <a:off x="3304098" y="287824"/>
              <a:ext cx="301686" cy="7122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rPr>
                <a:t>1</a:t>
              </a:r>
              <a:endParaRPr kumimoji="0" lang="en-VN" sz="6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476DB40-31B4-E9A7-4127-19E3E97A570B}"/>
              </a:ext>
            </a:extLst>
          </p:cNvPr>
          <p:cNvSpPr txBox="1"/>
          <p:nvPr/>
        </p:nvSpPr>
        <p:spPr>
          <a:xfrm>
            <a:off x="2362200" y="647700"/>
            <a:ext cx="13792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?</a:t>
            </a:r>
            <a:endParaRPr kumimoji="0" lang="en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4C24E8B-5E51-68A8-4CC2-4A9FA07AC96E}"/>
              </a:ext>
            </a:extLst>
          </p:cNvPr>
          <p:cNvGrpSpPr/>
          <p:nvPr/>
        </p:nvGrpSpPr>
        <p:grpSpPr>
          <a:xfrm>
            <a:off x="609600" y="1866900"/>
            <a:ext cx="6507126" cy="1600200"/>
            <a:chOff x="838200" y="1943100"/>
            <a:chExt cx="6507126" cy="16002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6F6947FF-6744-C2D5-CBB1-9D956027DB88}"/>
                    </a:ext>
                  </a:extLst>
                </p:cNvPr>
                <p:cNvSpPr txBox="1"/>
                <p:nvPr/>
              </p:nvSpPr>
              <p:spPr>
                <a:xfrm>
                  <a:off x="838200" y="1943100"/>
                  <a:ext cx="6507126" cy="15437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3 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 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5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/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6F6947FF-6744-C2D5-CBB1-9D956027DB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1943100"/>
                  <a:ext cx="6507126" cy="154375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06D3D25-DB47-3948-CF45-8F4E248A4A79}"/>
                </a:ext>
              </a:extLst>
            </p:cNvPr>
            <p:cNvSpPr/>
            <p:nvPr/>
          </p:nvSpPr>
          <p:spPr>
            <a:xfrm>
              <a:off x="4495800" y="2095500"/>
              <a:ext cx="6858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A6EFA8C-6F26-8E52-A29D-26315C6A72F8}"/>
                </a:ext>
              </a:extLst>
            </p:cNvPr>
            <p:cNvSpPr/>
            <p:nvPr/>
          </p:nvSpPr>
          <p:spPr>
            <a:xfrm>
              <a:off x="4495800" y="2933700"/>
              <a:ext cx="6858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6F69327-3B8D-03F6-FAEB-F9C34053809E}"/>
                </a:ext>
              </a:extLst>
            </p:cNvPr>
            <p:cNvSpPr/>
            <p:nvPr/>
          </p:nvSpPr>
          <p:spPr>
            <a:xfrm>
              <a:off x="5943600" y="2019300"/>
              <a:ext cx="609600" cy="6858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7202B23-DD9B-2262-2982-28E35F9C3452}"/>
              </a:ext>
            </a:extLst>
          </p:cNvPr>
          <p:cNvGrpSpPr/>
          <p:nvPr/>
        </p:nvGrpSpPr>
        <p:grpSpPr>
          <a:xfrm>
            <a:off x="8915400" y="1866900"/>
            <a:ext cx="7924800" cy="1600200"/>
            <a:chOff x="838200" y="1943100"/>
            <a:chExt cx="7924800" cy="16002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0B45E562-2B46-342D-68B0-E3933FEF9FAC}"/>
                    </a:ext>
                  </a:extLst>
                </p:cNvPr>
                <p:cNvSpPr txBox="1"/>
                <p:nvPr/>
              </p:nvSpPr>
              <p:spPr>
                <a:xfrm>
                  <a:off x="838200" y="1943100"/>
                  <a:ext cx="7924800" cy="15437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100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𝟐𝟓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:       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500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:   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/>
                          <m:den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100</m:t>
                            </m:r>
                          </m:den>
                        </m:f>
                      </m:oMath>
                    </m:oMathPara>
                  </a14:m>
                  <a:endPara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0B45E562-2B46-342D-68B0-E3933FEF9F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1943100"/>
                  <a:ext cx="7924800" cy="154375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95234BC-2D7E-8EA8-22D0-DC51C9291121}"/>
                </a:ext>
              </a:extLst>
            </p:cNvPr>
            <p:cNvSpPr/>
            <p:nvPr/>
          </p:nvSpPr>
          <p:spPr>
            <a:xfrm>
              <a:off x="5410200" y="20193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CFEA1CA8-4A16-A14A-1EC4-650AA0652277}"/>
                </a:ext>
              </a:extLst>
            </p:cNvPr>
            <p:cNvSpPr/>
            <p:nvPr/>
          </p:nvSpPr>
          <p:spPr>
            <a:xfrm>
              <a:off x="5562600" y="29337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E2A635C9-3C50-D765-90C4-803063B919F8}"/>
                </a:ext>
              </a:extLst>
            </p:cNvPr>
            <p:cNvSpPr/>
            <p:nvPr/>
          </p:nvSpPr>
          <p:spPr>
            <a:xfrm>
              <a:off x="7315200" y="19431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8991301-D2CA-A07A-DDD5-DB17A60FB315}"/>
              </a:ext>
            </a:extLst>
          </p:cNvPr>
          <p:cNvGrpSpPr/>
          <p:nvPr/>
        </p:nvGrpSpPr>
        <p:grpSpPr>
          <a:xfrm>
            <a:off x="685800" y="4686300"/>
            <a:ext cx="7924800" cy="1543756"/>
            <a:chOff x="838200" y="1943100"/>
            <a:chExt cx="7924800" cy="15437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3113F918-6D51-98DA-80C5-EBC868756E18}"/>
                    </a:ext>
                  </a:extLst>
                </p:cNvPr>
                <p:cNvSpPr txBox="1"/>
                <p:nvPr/>
              </p:nvSpPr>
              <p:spPr>
                <a:xfrm>
                  <a:off x="838200" y="1943100"/>
                  <a:ext cx="7924800" cy="15437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25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𝟏𝟏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𝐱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   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25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  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/>
                          <m:den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100</m:t>
                            </m:r>
                          </m:den>
                        </m:f>
                      </m:oMath>
                    </m:oMathPara>
                  </a14:m>
                  <a:endPara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3113F918-6D51-98DA-80C5-EBC868756E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1943100"/>
                  <a:ext cx="7924800" cy="154375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659BE91D-EB9E-7D16-D92E-ED909F06D2A5}"/>
                </a:ext>
              </a:extLst>
            </p:cNvPr>
            <p:cNvSpPr/>
            <p:nvPr/>
          </p:nvSpPr>
          <p:spPr>
            <a:xfrm>
              <a:off x="5410200" y="20193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68A9E14-AC18-C6BC-21EB-3D6A59A7A0BE}"/>
                </a:ext>
              </a:extLst>
            </p:cNvPr>
            <p:cNvSpPr/>
            <p:nvPr/>
          </p:nvSpPr>
          <p:spPr>
            <a:xfrm>
              <a:off x="5410200" y="28575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72EED828-70A2-023E-5FD4-AAA68DDA3474}"/>
                </a:ext>
              </a:extLst>
            </p:cNvPr>
            <p:cNvSpPr/>
            <p:nvPr/>
          </p:nvSpPr>
          <p:spPr>
            <a:xfrm>
              <a:off x="7162800" y="2019300"/>
              <a:ext cx="6096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AE28662-E450-D896-9B45-53C3B0728DDB}"/>
              </a:ext>
            </a:extLst>
          </p:cNvPr>
          <p:cNvGrpSpPr/>
          <p:nvPr/>
        </p:nvGrpSpPr>
        <p:grpSpPr>
          <a:xfrm>
            <a:off x="9144000" y="4610100"/>
            <a:ext cx="8534400" cy="1600200"/>
            <a:chOff x="838200" y="1943100"/>
            <a:chExt cx="8534400" cy="16002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B804DE0F-6387-31F0-0A24-90EDA7B43B7A}"/>
                    </a:ext>
                  </a:extLst>
                </p:cNvPr>
                <p:cNvSpPr txBox="1"/>
                <p:nvPr/>
              </p:nvSpPr>
              <p:spPr>
                <a:xfrm>
                  <a:off x="838200" y="1943100"/>
                  <a:ext cx="8534400" cy="15437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𝐝</m:t>
                        </m:r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8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2 0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00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𝟖𝟐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 :       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2 000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" panose="02040503050406030204" pitchFamily="18" charset="0"/>
                                <a:ea typeface="Cambria" panose="02040503050406030204" pitchFamily="18" charset="0"/>
                              </a:rPr>
                              <m:t> :   </m:t>
                            </m:r>
                            <m: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   </m:t>
                            </m:r>
                          </m:den>
                        </m:f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/>
                          <m:den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800" b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00</m:t>
                            </m:r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0</m:t>
                            </m:r>
                          </m:den>
                        </m:f>
                      </m:oMath>
                    </m:oMathPara>
                  </a14:m>
                  <a:endPara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B804DE0F-6387-31F0-0A24-90EDA7B43B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1943100"/>
                  <a:ext cx="8534400" cy="154375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8B091CD1-D0BE-66FB-7B35-A13F615E5597}"/>
                </a:ext>
              </a:extLst>
            </p:cNvPr>
            <p:cNvSpPr/>
            <p:nvPr/>
          </p:nvSpPr>
          <p:spPr>
            <a:xfrm>
              <a:off x="5638800" y="2019300"/>
              <a:ext cx="8382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E9A7CC53-FB86-10FB-E869-EE92F4F53333}"/>
                </a:ext>
              </a:extLst>
            </p:cNvPr>
            <p:cNvSpPr/>
            <p:nvPr/>
          </p:nvSpPr>
          <p:spPr>
            <a:xfrm>
              <a:off x="6096000" y="2933700"/>
              <a:ext cx="762000" cy="6096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FC6AF9E5-34D1-25ED-117F-92EB3C5DCF9C}"/>
                </a:ext>
              </a:extLst>
            </p:cNvPr>
            <p:cNvSpPr/>
            <p:nvPr/>
          </p:nvSpPr>
          <p:spPr>
            <a:xfrm>
              <a:off x="8001000" y="2019300"/>
              <a:ext cx="762000" cy="533400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468148E3-AE88-BC9D-DEAC-A4C892177F62}"/>
              </a:ext>
            </a:extLst>
          </p:cNvPr>
          <p:cNvSpPr/>
          <p:nvPr/>
        </p:nvSpPr>
        <p:spPr>
          <a:xfrm>
            <a:off x="4267200" y="2019300"/>
            <a:ext cx="685800" cy="6096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3AB42CB-7A90-83FF-059F-912B2EE9BFFE}"/>
              </a:ext>
            </a:extLst>
          </p:cNvPr>
          <p:cNvSpPr/>
          <p:nvPr/>
        </p:nvSpPr>
        <p:spPr>
          <a:xfrm>
            <a:off x="4267200" y="2857500"/>
            <a:ext cx="685800" cy="6096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21BFEC30-716B-F097-16FB-D32E3203B925}"/>
              </a:ext>
            </a:extLst>
          </p:cNvPr>
          <p:cNvSpPr/>
          <p:nvPr/>
        </p:nvSpPr>
        <p:spPr>
          <a:xfrm>
            <a:off x="5638800" y="19431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6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9583764C-AB7F-1878-E719-55BD4245A7F0}"/>
              </a:ext>
            </a:extLst>
          </p:cNvPr>
          <p:cNvSpPr/>
          <p:nvPr/>
        </p:nvSpPr>
        <p:spPr>
          <a:xfrm>
            <a:off x="13487400" y="19431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5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F1069C2-09FD-E4F8-94D4-654748E5AC07}"/>
              </a:ext>
            </a:extLst>
          </p:cNvPr>
          <p:cNvSpPr/>
          <p:nvPr/>
        </p:nvSpPr>
        <p:spPr>
          <a:xfrm>
            <a:off x="13639800" y="28575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5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83263EE5-CD1A-B04A-1F29-379CD17BB5AA}"/>
              </a:ext>
            </a:extLst>
          </p:cNvPr>
          <p:cNvSpPr/>
          <p:nvPr/>
        </p:nvSpPr>
        <p:spPr>
          <a:xfrm>
            <a:off x="15316200" y="18669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5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CBF55715-608E-5D55-788A-47F3626F8C94}"/>
              </a:ext>
            </a:extLst>
          </p:cNvPr>
          <p:cNvSpPr/>
          <p:nvPr/>
        </p:nvSpPr>
        <p:spPr>
          <a:xfrm>
            <a:off x="5257800" y="47625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437213F1-521F-C5F8-8F97-1B73B3D84B88}"/>
              </a:ext>
            </a:extLst>
          </p:cNvPr>
          <p:cNvSpPr/>
          <p:nvPr/>
        </p:nvSpPr>
        <p:spPr>
          <a:xfrm>
            <a:off x="5181600" y="5600700"/>
            <a:ext cx="7620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D93C09EE-46D1-F609-9261-E9BDD26B816C}"/>
              </a:ext>
            </a:extLst>
          </p:cNvPr>
          <p:cNvSpPr/>
          <p:nvPr/>
        </p:nvSpPr>
        <p:spPr>
          <a:xfrm>
            <a:off x="6934200" y="4762500"/>
            <a:ext cx="8382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4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9E887FD2-5188-5298-8D5D-B93A6A89416B}"/>
              </a:ext>
            </a:extLst>
          </p:cNvPr>
          <p:cNvSpPr/>
          <p:nvPr/>
        </p:nvSpPr>
        <p:spPr>
          <a:xfrm>
            <a:off x="13944600" y="4610100"/>
            <a:ext cx="8382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6EBE63A9-6FE5-207C-7977-690B5CD3BCC6}"/>
              </a:ext>
            </a:extLst>
          </p:cNvPr>
          <p:cNvSpPr/>
          <p:nvPr/>
        </p:nvSpPr>
        <p:spPr>
          <a:xfrm>
            <a:off x="14325600" y="5524500"/>
            <a:ext cx="8382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6C94EF33-5EE6-766E-0ED6-357BE307EB72}"/>
              </a:ext>
            </a:extLst>
          </p:cNvPr>
          <p:cNvSpPr/>
          <p:nvPr/>
        </p:nvSpPr>
        <p:spPr>
          <a:xfrm>
            <a:off x="16230600" y="4610100"/>
            <a:ext cx="838200" cy="685800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94A90D5-91D5-6BCE-2D93-F5CB75DF5ADA}"/>
              </a:ext>
            </a:extLst>
          </p:cNvPr>
          <p:cNvSpPr txBox="1"/>
          <p:nvPr/>
        </p:nvSpPr>
        <p:spPr>
          <a:xfrm>
            <a:off x="762000" y="6667436"/>
            <a:ext cx="16840200" cy="187852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defRPr/>
            </a:pPr>
            <a:r>
              <a:rPr lang="vi-VN" sz="3200" b="1" dirty="0">
                <a:latin typeface="Arial" panose="020B0604020202020204" pitchFamily="34" charset="0"/>
                <a:cs typeface="Arial" panose="020B0604020202020204" pitchFamily="34" charset="0"/>
              </a:rPr>
              <a:t>Chú ý :</a:t>
            </a:r>
          </a:p>
          <a:p>
            <a:pPr algn="just">
              <a:lnSpc>
                <a:spcPct val="125000"/>
              </a:lnSpc>
              <a:defRPr/>
            </a:pPr>
            <a:r>
              <a:rPr lang="vi-VN" sz="3200" b="1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vi-VN" sz="3200" b="1" dirty="0">
                <a:cs typeface="Arial" panose="020B0604020202020204" pitchFamily="34" charset="0"/>
              </a:rPr>
              <a:t>Có phân số có thể chuyển thành phân số thập phân.</a:t>
            </a:r>
          </a:p>
          <a:p>
            <a:pPr algn="just" eaLnBrk="1" hangingPunct="1">
              <a:lnSpc>
                <a:spcPct val="125000"/>
              </a:lnSpc>
              <a:defRPr/>
            </a:pPr>
            <a:r>
              <a:rPr lang="vi-VN" sz="3200" b="1" dirty="0">
                <a:latin typeface="Arial" panose="020B0604020202020204" pitchFamily="34" charset="0"/>
                <a:cs typeface="Arial" panose="020B0604020202020204" pitchFamily="34" charset="0"/>
              </a:rPr>
              <a:t>- Cũng có phân số không chuyển được thành phân số thập phân.</a:t>
            </a:r>
          </a:p>
        </p:txBody>
      </p:sp>
    </p:spTree>
    <p:extLst>
      <p:ext uri="{BB962C8B-B14F-4D97-AF65-F5344CB8AC3E}">
        <p14:creationId xmlns:p14="http://schemas.microsoft.com/office/powerpoint/2010/main" val="26163449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828800" y="4843016"/>
            <a:ext cx="21695015" cy="11040295"/>
            <a:chOff x="0" y="0"/>
            <a:chExt cx="1424432" cy="72487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424432" cy="724874"/>
            </a:xfrm>
            <a:custGeom>
              <a:avLst/>
              <a:gdLst/>
              <a:ahLst/>
              <a:cxnLst/>
              <a:rect l="l" t="t" r="r" b="b"/>
              <a:pathLst>
                <a:path w="1424432" h="724874">
                  <a:moveTo>
                    <a:pt x="712216" y="0"/>
                  </a:moveTo>
                  <a:cubicBezTo>
                    <a:pt x="318870" y="0"/>
                    <a:pt x="0" y="162269"/>
                    <a:pt x="0" y="362437"/>
                  </a:cubicBezTo>
                  <a:cubicBezTo>
                    <a:pt x="0" y="562605"/>
                    <a:pt x="318870" y="724874"/>
                    <a:pt x="712216" y="724874"/>
                  </a:cubicBezTo>
                  <a:cubicBezTo>
                    <a:pt x="1105562" y="724874"/>
                    <a:pt x="1424432" y="562605"/>
                    <a:pt x="1424432" y="362437"/>
                  </a:cubicBezTo>
                  <a:cubicBezTo>
                    <a:pt x="1424432" y="162269"/>
                    <a:pt x="1105562" y="0"/>
                    <a:pt x="712216" y="0"/>
                  </a:cubicBezTo>
                  <a:close/>
                </a:path>
              </a:pathLst>
            </a:custGeom>
            <a:solidFill>
              <a:srgbClr val="A3DFBE"/>
            </a:solidFill>
            <a:ln w="28575" cap="sq">
              <a:solidFill>
                <a:srgbClr val="231F20"/>
              </a:solidFill>
              <a:prstDash val="solid"/>
              <a:miter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133540" y="10807"/>
              <a:ext cx="1157351" cy="64611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89"/>
                </a:lnSpc>
              </a:pPr>
              <a:endParaRPr/>
            </a:p>
          </p:txBody>
        </p:sp>
      </p:grpSp>
      <p:sp>
        <p:nvSpPr>
          <p:cNvPr id="8" name="Freeform 8"/>
          <p:cNvSpPr/>
          <p:nvPr/>
        </p:nvSpPr>
        <p:spPr>
          <a:xfrm rot="707461">
            <a:off x="14875696" y="5332135"/>
            <a:ext cx="2092460" cy="3065644"/>
          </a:xfrm>
          <a:custGeom>
            <a:avLst/>
            <a:gdLst/>
            <a:ahLst/>
            <a:cxnLst/>
            <a:rect l="l" t="t" r="r" b="b"/>
            <a:pathLst>
              <a:path w="2092460" h="3065644">
                <a:moveTo>
                  <a:pt x="0" y="0"/>
                </a:moveTo>
                <a:lnTo>
                  <a:pt x="2092459" y="0"/>
                </a:lnTo>
                <a:lnTo>
                  <a:pt x="2092459" y="3065644"/>
                </a:lnTo>
                <a:lnTo>
                  <a:pt x="0" y="306564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 l="-507910" t="-102500" b="-178197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 rot="4263341">
            <a:off x="16694020" y="3068126"/>
            <a:ext cx="742193" cy="1369149"/>
          </a:xfrm>
          <a:custGeom>
            <a:avLst/>
            <a:gdLst/>
            <a:ahLst/>
            <a:cxnLst/>
            <a:rect l="l" t="t" r="r" b="b"/>
            <a:pathLst>
              <a:path w="742193" h="1369149">
                <a:moveTo>
                  <a:pt x="0" y="0"/>
                </a:moveTo>
                <a:lnTo>
                  <a:pt x="742193" y="0"/>
                </a:lnTo>
                <a:lnTo>
                  <a:pt x="742193" y="1369150"/>
                </a:lnTo>
                <a:lnTo>
                  <a:pt x="0" y="1369150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 rot="-4161082" flipH="1">
            <a:off x="657604" y="5220687"/>
            <a:ext cx="742193" cy="1369149"/>
          </a:xfrm>
          <a:custGeom>
            <a:avLst/>
            <a:gdLst/>
            <a:ahLst/>
            <a:cxnLst/>
            <a:rect l="l" t="t" r="r" b="b"/>
            <a:pathLst>
              <a:path w="742193" h="1369149">
                <a:moveTo>
                  <a:pt x="742192" y="0"/>
                </a:moveTo>
                <a:lnTo>
                  <a:pt x="0" y="0"/>
                </a:lnTo>
                <a:lnTo>
                  <a:pt x="0" y="1369149"/>
                </a:lnTo>
                <a:lnTo>
                  <a:pt x="742192" y="1369149"/>
                </a:lnTo>
                <a:lnTo>
                  <a:pt x="742192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6" name="Freeform 26"/>
          <p:cNvSpPr/>
          <p:nvPr/>
        </p:nvSpPr>
        <p:spPr>
          <a:xfrm>
            <a:off x="15860339" y="1028700"/>
            <a:ext cx="1204778" cy="1104391"/>
          </a:xfrm>
          <a:custGeom>
            <a:avLst/>
            <a:gdLst/>
            <a:ahLst/>
            <a:cxnLst/>
            <a:rect l="l" t="t" r="r" b="b"/>
            <a:pathLst>
              <a:path w="1204778" h="1104391">
                <a:moveTo>
                  <a:pt x="0" y="0"/>
                </a:moveTo>
                <a:lnTo>
                  <a:pt x="1204777" y="0"/>
                </a:lnTo>
                <a:lnTo>
                  <a:pt x="1204777" y="1104391"/>
                </a:lnTo>
                <a:lnTo>
                  <a:pt x="0" y="1104391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 l="-195444" r="-350902" b="-380348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7" name="Freeform 27"/>
          <p:cNvSpPr/>
          <p:nvPr/>
        </p:nvSpPr>
        <p:spPr>
          <a:xfrm>
            <a:off x="1245959" y="3180200"/>
            <a:ext cx="1034865" cy="1145743"/>
          </a:xfrm>
          <a:custGeom>
            <a:avLst/>
            <a:gdLst/>
            <a:ahLst/>
            <a:cxnLst/>
            <a:rect l="l" t="t" r="r" b="b"/>
            <a:pathLst>
              <a:path w="1034865" h="1145743">
                <a:moveTo>
                  <a:pt x="0" y="0"/>
                </a:moveTo>
                <a:lnTo>
                  <a:pt x="1034865" y="0"/>
                </a:lnTo>
                <a:lnTo>
                  <a:pt x="1034865" y="1145743"/>
                </a:lnTo>
                <a:lnTo>
                  <a:pt x="0" y="1145743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 l="-302707" t="-69356" r="-28898" b="-18978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8" name="Freeform 28"/>
          <p:cNvSpPr/>
          <p:nvPr/>
        </p:nvSpPr>
        <p:spPr>
          <a:xfrm>
            <a:off x="1028700" y="1028700"/>
            <a:ext cx="2504248" cy="2121815"/>
          </a:xfrm>
          <a:custGeom>
            <a:avLst/>
            <a:gdLst/>
            <a:ahLst/>
            <a:cxnLst/>
            <a:rect l="l" t="t" r="r" b="b"/>
            <a:pathLst>
              <a:path w="2504248" h="2121815">
                <a:moveTo>
                  <a:pt x="0" y="0"/>
                </a:moveTo>
                <a:lnTo>
                  <a:pt x="2504248" y="0"/>
                </a:lnTo>
                <a:lnTo>
                  <a:pt x="2504248" y="2121815"/>
                </a:lnTo>
                <a:lnTo>
                  <a:pt x="0" y="2121815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 t="-232761" r="-499472" b="-229128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9" name="TextBox 29"/>
          <p:cNvSpPr txBox="1"/>
          <p:nvPr/>
        </p:nvSpPr>
        <p:spPr>
          <a:xfrm>
            <a:off x="3505200" y="2247900"/>
            <a:ext cx="11963400" cy="25545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16600" dirty="0">
                <a:solidFill>
                  <a:srgbClr val="00B0F0"/>
                </a:solidFill>
                <a:latin typeface="SVN-Hole Hearted" panose="020B0A06020104020203" pitchFamily="34" charset="0"/>
              </a:rPr>
              <a:t>KHỞI ĐỘNG</a:t>
            </a:r>
          </a:p>
        </p:txBody>
      </p:sp>
      <p:pic>
        <p:nvPicPr>
          <p:cNvPr id="30" name="图片 5">
            <a:extLst>
              <a:ext uri="{FF2B5EF4-FFF2-40B4-BE49-F238E27FC236}">
                <a16:creationId xmlns:a16="http://schemas.microsoft.com/office/drawing/2014/main" id="{4DED5D2A-24AA-055C-8070-99E23E181371}"/>
              </a:ext>
            </a:extLst>
          </p:cNvPr>
          <p:cNvPicPr>
            <a:picLocks noChangeAspect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457200" y="5067300"/>
            <a:ext cx="5693898" cy="41910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-260960" y="-5944295"/>
            <a:ext cx="18809921" cy="9509277"/>
            <a:chOff x="0" y="0"/>
            <a:chExt cx="25079894" cy="12679036"/>
          </a:xfrm>
        </p:grpSpPr>
        <p:sp>
          <p:nvSpPr>
            <p:cNvPr id="6" name="Freeform 6"/>
            <p:cNvSpPr/>
            <p:nvPr/>
          </p:nvSpPr>
          <p:spPr>
            <a:xfrm>
              <a:off x="0" y="29282"/>
              <a:ext cx="14133803" cy="12649754"/>
            </a:xfrm>
            <a:custGeom>
              <a:avLst/>
              <a:gdLst/>
              <a:ahLst/>
              <a:cxnLst/>
              <a:rect l="l" t="t" r="r" b="b"/>
              <a:pathLst>
                <a:path w="14133803" h="12649754">
                  <a:moveTo>
                    <a:pt x="0" y="0"/>
                  </a:moveTo>
                  <a:lnTo>
                    <a:pt x="14133803" y="0"/>
                  </a:lnTo>
                  <a:lnTo>
                    <a:pt x="14133803" y="12649754"/>
                  </a:lnTo>
                  <a:lnTo>
                    <a:pt x="0" y="1264975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/>
            <p:nvPr/>
          </p:nvSpPr>
          <p:spPr>
            <a:xfrm>
              <a:off x="10946091" y="0"/>
              <a:ext cx="14133803" cy="12649754"/>
            </a:xfrm>
            <a:custGeom>
              <a:avLst/>
              <a:gdLst/>
              <a:ahLst/>
              <a:cxnLst/>
              <a:rect l="l" t="t" r="r" b="b"/>
              <a:pathLst>
                <a:path w="14133803" h="12649754">
                  <a:moveTo>
                    <a:pt x="0" y="0"/>
                  </a:moveTo>
                  <a:lnTo>
                    <a:pt x="14133803" y="0"/>
                  </a:lnTo>
                  <a:lnTo>
                    <a:pt x="14133803" y="12649754"/>
                  </a:lnTo>
                  <a:lnTo>
                    <a:pt x="0" y="1264975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762000" y="419100"/>
            <a:ext cx="16840200" cy="9448800"/>
            <a:chOff x="0" y="0"/>
            <a:chExt cx="4274726" cy="1692264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274726" cy="1692264"/>
            </a:xfrm>
            <a:custGeom>
              <a:avLst/>
              <a:gdLst/>
              <a:ahLst/>
              <a:cxnLst/>
              <a:rect l="l" t="t" r="r" b="b"/>
              <a:pathLst>
                <a:path w="4274726" h="1692264">
                  <a:moveTo>
                    <a:pt x="24327" y="0"/>
                  </a:moveTo>
                  <a:lnTo>
                    <a:pt x="4250399" y="0"/>
                  </a:lnTo>
                  <a:cubicBezTo>
                    <a:pt x="4263834" y="0"/>
                    <a:pt x="4274726" y="10891"/>
                    <a:pt x="4274726" y="24327"/>
                  </a:cubicBezTo>
                  <a:lnTo>
                    <a:pt x="4274726" y="1667938"/>
                  </a:lnTo>
                  <a:cubicBezTo>
                    <a:pt x="4274726" y="1674389"/>
                    <a:pt x="4272163" y="1680577"/>
                    <a:pt x="4267601" y="1685139"/>
                  </a:cubicBezTo>
                  <a:cubicBezTo>
                    <a:pt x="4263039" y="1689701"/>
                    <a:pt x="4256851" y="1692264"/>
                    <a:pt x="4250399" y="1692264"/>
                  </a:cubicBezTo>
                  <a:lnTo>
                    <a:pt x="24327" y="1692264"/>
                  </a:lnTo>
                  <a:cubicBezTo>
                    <a:pt x="10891" y="1692264"/>
                    <a:pt x="0" y="1681373"/>
                    <a:pt x="0" y="1667938"/>
                  </a:cubicBezTo>
                  <a:lnTo>
                    <a:pt x="0" y="24327"/>
                  </a:lnTo>
                  <a:cubicBezTo>
                    <a:pt x="0" y="10891"/>
                    <a:pt x="10891" y="0"/>
                    <a:pt x="24327" y="0"/>
                  </a:cubicBezTo>
                  <a:close/>
                </a:path>
              </a:pathLst>
            </a:custGeom>
            <a:solidFill>
              <a:srgbClr val="FFFFFF"/>
            </a:solidFill>
            <a:ln w="28575" cap="rnd">
              <a:solidFill>
                <a:srgbClr val="231F20"/>
              </a:solidFill>
              <a:prstDash val="solid"/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274726" cy="1730364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3E679CF-4B61-1746-9A33-8F09C56680B6}"/>
              </a:ext>
            </a:extLst>
          </p:cNvPr>
          <p:cNvGrpSpPr/>
          <p:nvPr/>
        </p:nvGrpSpPr>
        <p:grpSpPr>
          <a:xfrm>
            <a:off x="1295400" y="571500"/>
            <a:ext cx="1066800" cy="1015663"/>
            <a:chOff x="3174278" y="287824"/>
            <a:chExt cx="605826" cy="712294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90293397-9B35-B915-DF5A-A63F75AB25C6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286A39A-01A6-81C7-75CF-7A670135FBD7}"/>
                </a:ext>
              </a:extLst>
            </p:cNvPr>
            <p:cNvSpPr txBox="1"/>
            <p:nvPr/>
          </p:nvSpPr>
          <p:spPr>
            <a:xfrm>
              <a:off x="3304098" y="287824"/>
              <a:ext cx="301686" cy="7122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rPr>
                <a:t>2</a:t>
              </a:r>
              <a:endParaRPr kumimoji="0" lang="en-VN" sz="6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476DB40-31B4-E9A7-4127-19E3E97A570B}"/>
              </a:ext>
            </a:extLst>
          </p:cNvPr>
          <p:cNvSpPr txBox="1"/>
          <p:nvPr/>
        </p:nvSpPr>
        <p:spPr>
          <a:xfrm>
            <a:off x="2362200" y="571500"/>
            <a:ext cx="13792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44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44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44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44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44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au</a:t>
            </a:r>
            <a:r>
              <a:rPr lang="en-US" sz="44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44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44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44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44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44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kumimoji="0" lang="en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A0DD4AF8-375B-3EC7-2060-FC3BCDEB14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1638300"/>
            <a:ext cx="7924800" cy="28063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361EB8D-4A2E-414A-F280-593C01B21CB2}"/>
                  </a:ext>
                </a:extLst>
              </p:cNvPr>
              <p:cNvSpPr txBox="1"/>
              <p:nvPr/>
            </p:nvSpPr>
            <p:spPr>
              <a:xfrm>
                <a:off x="1066800" y="4533900"/>
                <a:ext cx="6507126" cy="1831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6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60</m:t>
                          </m:r>
                        </m:den>
                      </m:f>
                      <m:r>
                        <a:rPr lang="en-US" sz="6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6 : 6</m:t>
                          </m:r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60 : 6</m:t>
                          </m:r>
                        </m:den>
                      </m:f>
                      <m:r>
                        <a:rPr lang="en-US" sz="6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361EB8D-4A2E-414A-F280-593C01B21C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533900"/>
                <a:ext cx="6507126" cy="18318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ACC1FA5-6E44-59F5-47A3-357B5F29C053}"/>
                  </a:ext>
                </a:extLst>
              </p:cNvPr>
              <p:cNvSpPr txBox="1"/>
              <p:nvPr/>
            </p:nvSpPr>
            <p:spPr>
              <a:xfrm>
                <a:off x="10363200" y="4457700"/>
                <a:ext cx="7086600" cy="1831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300</m:t>
                          </m:r>
                        </m:den>
                      </m:f>
                      <m:r>
                        <a:rPr lang="en-US" sz="6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7 : 3</m:t>
                          </m:r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300 : 3</m:t>
                          </m:r>
                        </m:den>
                      </m:f>
                      <m:r>
                        <a:rPr lang="en-US" sz="6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ACC1FA5-6E44-59F5-47A3-357B5F29C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3200" y="4457700"/>
                <a:ext cx="7086600" cy="18318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8417184-B9B3-B414-214A-7ACA2AF4A2F9}"/>
                  </a:ext>
                </a:extLst>
              </p:cNvPr>
              <p:cNvSpPr txBox="1"/>
              <p:nvPr/>
            </p:nvSpPr>
            <p:spPr>
              <a:xfrm>
                <a:off x="838200" y="6972300"/>
                <a:ext cx="7086600" cy="19066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6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 </m:t>
                          </m:r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25</m:t>
                          </m:r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4 </m:t>
                          </m:r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25</m:t>
                          </m:r>
                        </m:den>
                      </m:f>
                      <m:r>
                        <a:rPr lang="en-US" sz="6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𝟕𝟓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8417184-B9B3-B414-214A-7ACA2AF4A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6972300"/>
                <a:ext cx="7086600" cy="19066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11AB981-FE90-72DA-3C5D-B4654C8FFBEC}"/>
                  </a:ext>
                </a:extLst>
              </p:cNvPr>
              <p:cNvSpPr txBox="1"/>
              <p:nvPr/>
            </p:nvSpPr>
            <p:spPr>
              <a:xfrm>
                <a:off x="9296400" y="6972300"/>
                <a:ext cx="8229600" cy="1831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125</m:t>
                          </m:r>
                        </m:den>
                      </m:f>
                      <m:r>
                        <a:rPr lang="en-US" sz="6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𝟏</m:t>
                          </m:r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60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x</m:t>
                          </m:r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</m:t>
                          </m:r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125 </m:t>
                          </m:r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 8</m:t>
                          </m:r>
                        </m:den>
                      </m:f>
                      <m:r>
                        <a:rPr lang="en-US" sz="6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𝟒𝟖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6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</a:rPr>
                            <m:t>1000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11AB981-FE90-72DA-3C5D-B4654C8FFB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6400" y="6972300"/>
                <a:ext cx="8229600" cy="18318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018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7" grpId="0"/>
      <p:bldP spid="51" grpId="0"/>
      <p:bldP spid="52" grpId="0"/>
      <p:bldP spid="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703508" y="5777018"/>
            <a:ext cx="21695015" cy="11040295"/>
            <a:chOff x="0" y="0"/>
            <a:chExt cx="1424432" cy="72487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424432" cy="724874"/>
            </a:xfrm>
            <a:custGeom>
              <a:avLst/>
              <a:gdLst/>
              <a:ahLst/>
              <a:cxnLst/>
              <a:rect l="l" t="t" r="r" b="b"/>
              <a:pathLst>
                <a:path w="1424432" h="724874">
                  <a:moveTo>
                    <a:pt x="712216" y="0"/>
                  </a:moveTo>
                  <a:cubicBezTo>
                    <a:pt x="318870" y="0"/>
                    <a:pt x="0" y="162269"/>
                    <a:pt x="0" y="362437"/>
                  </a:cubicBezTo>
                  <a:cubicBezTo>
                    <a:pt x="0" y="562605"/>
                    <a:pt x="318870" y="724874"/>
                    <a:pt x="712216" y="724874"/>
                  </a:cubicBezTo>
                  <a:cubicBezTo>
                    <a:pt x="1105562" y="724874"/>
                    <a:pt x="1424432" y="562605"/>
                    <a:pt x="1424432" y="362437"/>
                  </a:cubicBezTo>
                  <a:cubicBezTo>
                    <a:pt x="1424432" y="162269"/>
                    <a:pt x="1105562" y="0"/>
                    <a:pt x="712216" y="0"/>
                  </a:cubicBezTo>
                  <a:close/>
                </a:path>
              </a:pathLst>
            </a:custGeom>
            <a:solidFill>
              <a:srgbClr val="A3DFBE"/>
            </a:solidFill>
            <a:ln w="28575" cap="sq">
              <a:solidFill>
                <a:srgbClr val="231F20"/>
              </a:solidFill>
              <a:prstDash val="solid"/>
              <a:miter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133540" y="10807"/>
              <a:ext cx="1157351" cy="64611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48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" name="Freeform 8"/>
          <p:cNvSpPr/>
          <p:nvPr/>
        </p:nvSpPr>
        <p:spPr>
          <a:xfrm rot="707461">
            <a:off x="14875696" y="5332135"/>
            <a:ext cx="2092460" cy="3065644"/>
          </a:xfrm>
          <a:custGeom>
            <a:avLst/>
            <a:gdLst/>
            <a:ahLst/>
            <a:cxnLst/>
            <a:rect l="l" t="t" r="r" b="b"/>
            <a:pathLst>
              <a:path w="2092460" h="3065644">
                <a:moveTo>
                  <a:pt x="0" y="0"/>
                </a:moveTo>
                <a:lnTo>
                  <a:pt x="2092459" y="0"/>
                </a:lnTo>
                <a:lnTo>
                  <a:pt x="2092459" y="3065644"/>
                </a:lnTo>
                <a:lnTo>
                  <a:pt x="0" y="306564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507910" t="-102500" b="-178197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 rot="4263341">
            <a:off x="16694020" y="3068126"/>
            <a:ext cx="742193" cy="1369149"/>
          </a:xfrm>
          <a:custGeom>
            <a:avLst/>
            <a:gdLst/>
            <a:ahLst/>
            <a:cxnLst/>
            <a:rect l="l" t="t" r="r" b="b"/>
            <a:pathLst>
              <a:path w="742193" h="1369149">
                <a:moveTo>
                  <a:pt x="0" y="0"/>
                </a:moveTo>
                <a:lnTo>
                  <a:pt x="742193" y="0"/>
                </a:lnTo>
                <a:lnTo>
                  <a:pt x="742193" y="1369150"/>
                </a:lnTo>
                <a:lnTo>
                  <a:pt x="0" y="136915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 rot="-4161082" flipH="1">
            <a:off x="657604" y="5220687"/>
            <a:ext cx="742193" cy="1369149"/>
          </a:xfrm>
          <a:custGeom>
            <a:avLst/>
            <a:gdLst/>
            <a:ahLst/>
            <a:cxnLst/>
            <a:rect l="l" t="t" r="r" b="b"/>
            <a:pathLst>
              <a:path w="742193" h="1369149">
                <a:moveTo>
                  <a:pt x="742192" y="0"/>
                </a:moveTo>
                <a:lnTo>
                  <a:pt x="0" y="0"/>
                </a:lnTo>
                <a:lnTo>
                  <a:pt x="0" y="1369149"/>
                </a:lnTo>
                <a:lnTo>
                  <a:pt x="742192" y="1369149"/>
                </a:lnTo>
                <a:lnTo>
                  <a:pt x="742192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6" name="Freeform 26"/>
          <p:cNvSpPr/>
          <p:nvPr/>
        </p:nvSpPr>
        <p:spPr>
          <a:xfrm>
            <a:off x="15860339" y="1028700"/>
            <a:ext cx="1204778" cy="1104391"/>
          </a:xfrm>
          <a:custGeom>
            <a:avLst/>
            <a:gdLst/>
            <a:ahLst/>
            <a:cxnLst/>
            <a:rect l="l" t="t" r="r" b="b"/>
            <a:pathLst>
              <a:path w="1204778" h="1104391">
                <a:moveTo>
                  <a:pt x="0" y="0"/>
                </a:moveTo>
                <a:lnTo>
                  <a:pt x="1204777" y="0"/>
                </a:lnTo>
                <a:lnTo>
                  <a:pt x="1204777" y="1104391"/>
                </a:lnTo>
                <a:lnTo>
                  <a:pt x="0" y="110439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l="-195444" r="-350902" b="-380348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7" name="Freeform 27"/>
          <p:cNvSpPr/>
          <p:nvPr/>
        </p:nvSpPr>
        <p:spPr>
          <a:xfrm>
            <a:off x="1245959" y="3180200"/>
            <a:ext cx="1034865" cy="1145743"/>
          </a:xfrm>
          <a:custGeom>
            <a:avLst/>
            <a:gdLst/>
            <a:ahLst/>
            <a:cxnLst/>
            <a:rect l="l" t="t" r="r" b="b"/>
            <a:pathLst>
              <a:path w="1034865" h="1145743">
                <a:moveTo>
                  <a:pt x="0" y="0"/>
                </a:moveTo>
                <a:lnTo>
                  <a:pt x="1034865" y="0"/>
                </a:lnTo>
                <a:lnTo>
                  <a:pt x="1034865" y="1145743"/>
                </a:lnTo>
                <a:lnTo>
                  <a:pt x="0" y="1145743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 l="-302707" t="-69356" r="-28898" b="-18978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8" name="Freeform 28"/>
          <p:cNvSpPr/>
          <p:nvPr/>
        </p:nvSpPr>
        <p:spPr>
          <a:xfrm>
            <a:off x="1028700" y="1028700"/>
            <a:ext cx="2504248" cy="2121815"/>
          </a:xfrm>
          <a:custGeom>
            <a:avLst/>
            <a:gdLst/>
            <a:ahLst/>
            <a:cxnLst/>
            <a:rect l="l" t="t" r="r" b="b"/>
            <a:pathLst>
              <a:path w="2504248" h="2121815">
                <a:moveTo>
                  <a:pt x="0" y="0"/>
                </a:moveTo>
                <a:lnTo>
                  <a:pt x="2504248" y="0"/>
                </a:lnTo>
                <a:lnTo>
                  <a:pt x="2504248" y="2121815"/>
                </a:lnTo>
                <a:lnTo>
                  <a:pt x="0" y="212181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 t="-232761" r="-499472" b="-229128"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30" name="图片 5">
            <a:extLst>
              <a:ext uri="{FF2B5EF4-FFF2-40B4-BE49-F238E27FC236}">
                <a16:creationId xmlns:a16="http://schemas.microsoft.com/office/drawing/2014/main" id="{4DED5D2A-24AA-055C-8070-99E23E181371}"/>
              </a:ext>
            </a:extLst>
          </p:cNvPr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457200" y="5067300"/>
            <a:ext cx="5693898" cy="41910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02018FE-8609-9F17-BD0C-449BA8551B7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429000" y="1562100"/>
            <a:ext cx="12144285" cy="4432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01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703508" y="5777018"/>
            <a:ext cx="21695015" cy="11040295"/>
            <a:chOff x="0" y="0"/>
            <a:chExt cx="1424432" cy="72487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424432" cy="724874"/>
            </a:xfrm>
            <a:custGeom>
              <a:avLst/>
              <a:gdLst/>
              <a:ahLst/>
              <a:cxnLst/>
              <a:rect l="l" t="t" r="r" b="b"/>
              <a:pathLst>
                <a:path w="1424432" h="724874">
                  <a:moveTo>
                    <a:pt x="712216" y="0"/>
                  </a:moveTo>
                  <a:cubicBezTo>
                    <a:pt x="318870" y="0"/>
                    <a:pt x="0" y="162269"/>
                    <a:pt x="0" y="362437"/>
                  </a:cubicBezTo>
                  <a:cubicBezTo>
                    <a:pt x="0" y="562605"/>
                    <a:pt x="318870" y="724874"/>
                    <a:pt x="712216" y="724874"/>
                  </a:cubicBezTo>
                  <a:cubicBezTo>
                    <a:pt x="1105562" y="724874"/>
                    <a:pt x="1424432" y="562605"/>
                    <a:pt x="1424432" y="362437"/>
                  </a:cubicBezTo>
                  <a:cubicBezTo>
                    <a:pt x="1424432" y="162269"/>
                    <a:pt x="1105562" y="0"/>
                    <a:pt x="712216" y="0"/>
                  </a:cubicBezTo>
                  <a:close/>
                </a:path>
              </a:pathLst>
            </a:custGeom>
            <a:solidFill>
              <a:srgbClr val="A3DFBE"/>
            </a:solidFill>
            <a:ln w="28575" cap="sq">
              <a:solidFill>
                <a:srgbClr val="231F20"/>
              </a:solidFill>
              <a:prstDash val="solid"/>
              <a:miter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133540" y="10807"/>
              <a:ext cx="1157351" cy="64611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48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" name="Freeform 8"/>
          <p:cNvSpPr/>
          <p:nvPr/>
        </p:nvSpPr>
        <p:spPr>
          <a:xfrm rot="707461">
            <a:off x="14875696" y="5332135"/>
            <a:ext cx="2092460" cy="3065644"/>
          </a:xfrm>
          <a:custGeom>
            <a:avLst/>
            <a:gdLst/>
            <a:ahLst/>
            <a:cxnLst/>
            <a:rect l="l" t="t" r="r" b="b"/>
            <a:pathLst>
              <a:path w="2092460" h="3065644">
                <a:moveTo>
                  <a:pt x="0" y="0"/>
                </a:moveTo>
                <a:lnTo>
                  <a:pt x="2092459" y="0"/>
                </a:lnTo>
                <a:lnTo>
                  <a:pt x="2092459" y="3065644"/>
                </a:lnTo>
                <a:lnTo>
                  <a:pt x="0" y="306564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507910" t="-102500" b="-178197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 rot="4263341">
            <a:off x="16694020" y="3068126"/>
            <a:ext cx="742193" cy="1369149"/>
          </a:xfrm>
          <a:custGeom>
            <a:avLst/>
            <a:gdLst/>
            <a:ahLst/>
            <a:cxnLst/>
            <a:rect l="l" t="t" r="r" b="b"/>
            <a:pathLst>
              <a:path w="742193" h="1369149">
                <a:moveTo>
                  <a:pt x="0" y="0"/>
                </a:moveTo>
                <a:lnTo>
                  <a:pt x="742193" y="0"/>
                </a:lnTo>
                <a:lnTo>
                  <a:pt x="742193" y="1369150"/>
                </a:lnTo>
                <a:lnTo>
                  <a:pt x="0" y="136915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 rot="-4161082" flipH="1">
            <a:off x="657604" y="5220687"/>
            <a:ext cx="742193" cy="1369149"/>
          </a:xfrm>
          <a:custGeom>
            <a:avLst/>
            <a:gdLst/>
            <a:ahLst/>
            <a:cxnLst/>
            <a:rect l="l" t="t" r="r" b="b"/>
            <a:pathLst>
              <a:path w="742193" h="1369149">
                <a:moveTo>
                  <a:pt x="742192" y="0"/>
                </a:moveTo>
                <a:lnTo>
                  <a:pt x="0" y="0"/>
                </a:lnTo>
                <a:lnTo>
                  <a:pt x="0" y="1369149"/>
                </a:lnTo>
                <a:lnTo>
                  <a:pt x="742192" y="1369149"/>
                </a:lnTo>
                <a:lnTo>
                  <a:pt x="742192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6" name="Freeform 26"/>
          <p:cNvSpPr/>
          <p:nvPr/>
        </p:nvSpPr>
        <p:spPr>
          <a:xfrm>
            <a:off x="15860339" y="1028700"/>
            <a:ext cx="1204778" cy="1104391"/>
          </a:xfrm>
          <a:custGeom>
            <a:avLst/>
            <a:gdLst/>
            <a:ahLst/>
            <a:cxnLst/>
            <a:rect l="l" t="t" r="r" b="b"/>
            <a:pathLst>
              <a:path w="1204778" h="1104391">
                <a:moveTo>
                  <a:pt x="0" y="0"/>
                </a:moveTo>
                <a:lnTo>
                  <a:pt x="1204777" y="0"/>
                </a:lnTo>
                <a:lnTo>
                  <a:pt x="1204777" y="1104391"/>
                </a:lnTo>
                <a:lnTo>
                  <a:pt x="0" y="110439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l="-195444" r="-350902" b="-380348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7" name="Freeform 27"/>
          <p:cNvSpPr/>
          <p:nvPr/>
        </p:nvSpPr>
        <p:spPr>
          <a:xfrm>
            <a:off x="1245959" y="3180200"/>
            <a:ext cx="1034865" cy="1145743"/>
          </a:xfrm>
          <a:custGeom>
            <a:avLst/>
            <a:gdLst/>
            <a:ahLst/>
            <a:cxnLst/>
            <a:rect l="l" t="t" r="r" b="b"/>
            <a:pathLst>
              <a:path w="1034865" h="1145743">
                <a:moveTo>
                  <a:pt x="0" y="0"/>
                </a:moveTo>
                <a:lnTo>
                  <a:pt x="1034865" y="0"/>
                </a:lnTo>
                <a:lnTo>
                  <a:pt x="1034865" y="1145743"/>
                </a:lnTo>
                <a:lnTo>
                  <a:pt x="0" y="1145743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 l="-302707" t="-69356" r="-28898" b="-18978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8" name="Freeform 28"/>
          <p:cNvSpPr/>
          <p:nvPr/>
        </p:nvSpPr>
        <p:spPr>
          <a:xfrm>
            <a:off x="1028700" y="1028700"/>
            <a:ext cx="2504248" cy="2121815"/>
          </a:xfrm>
          <a:custGeom>
            <a:avLst/>
            <a:gdLst/>
            <a:ahLst/>
            <a:cxnLst/>
            <a:rect l="l" t="t" r="r" b="b"/>
            <a:pathLst>
              <a:path w="2504248" h="2121815">
                <a:moveTo>
                  <a:pt x="0" y="0"/>
                </a:moveTo>
                <a:lnTo>
                  <a:pt x="2504248" y="0"/>
                </a:lnTo>
                <a:lnTo>
                  <a:pt x="2504248" y="2121815"/>
                </a:lnTo>
                <a:lnTo>
                  <a:pt x="0" y="212181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 t="-232761" r="-499472" b="-229128"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30" name="图片 5">
            <a:extLst>
              <a:ext uri="{FF2B5EF4-FFF2-40B4-BE49-F238E27FC236}">
                <a16:creationId xmlns:a16="http://schemas.microsoft.com/office/drawing/2014/main" id="{4DED5D2A-24AA-055C-8070-99E23E181371}"/>
              </a:ext>
            </a:extLst>
          </p:cNvPr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457200" y="5067300"/>
            <a:ext cx="5693898" cy="419100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07DDEF-3836-7BC5-52D5-9A83A400E614}"/>
              </a:ext>
            </a:extLst>
          </p:cNvPr>
          <p:cNvSpPr txBox="1"/>
          <p:nvPr/>
        </p:nvSpPr>
        <p:spPr>
          <a:xfrm>
            <a:off x="3759025" y="1196174"/>
            <a:ext cx="271993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44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lickers.</a:t>
            </a:r>
            <a:endParaRPr kumimoji="0" lang="en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ED80A18-5158-2774-914D-73CA02954E4B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0" t="10835" r="2612" b="6562"/>
          <a:stretch/>
        </p:blipFill>
        <p:spPr>
          <a:xfrm>
            <a:off x="6351058" y="1176003"/>
            <a:ext cx="7060142" cy="7681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911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06FECDAC-297C-47BC-ACB9-BF8865D8B0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2095" y="381595"/>
            <a:ext cx="9523810" cy="952381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7746877-2442-4A73-8312-97ACBD3226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5" name="Cloud Callout 9">
            <a:extLst>
              <a:ext uri="{FF2B5EF4-FFF2-40B4-BE49-F238E27FC236}">
                <a16:creationId xmlns:a16="http://schemas.microsoft.com/office/drawing/2014/main" id="{DDB26AB0-63AB-4418-B33A-A8CE1CD9AA75}"/>
              </a:ext>
            </a:extLst>
          </p:cNvPr>
          <p:cNvSpPr/>
          <p:nvPr/>
        </p:nvSpPr>
        <p:spPr>
          <a:xfrm>
            <a:off x="923190" y="161417"/>
            <a:ext cx="15647284" cy="8176570"/>
          </a:xfrm>
          <a:prstGeom prst="cloudCallout">
            <a:avLst>
              <a:gd name="adj1" fmla="val -26115"/>
              <a:gd name="adj2" fmla="val 1828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69AEFB1-E605-4704-8ED3-9E248F85E04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22" t="3095" r="2797"/>
          <a:stretch/>
        </p:blipFill>
        <p:spPr>
          <a:xfrm flipV="1">
            <a:off x="-29028" y="7294173"/>
            <a:ext cx="18317028" cy="3142822"/>
          </a:xfrm>
          <a:prstGeom prst="rect">
            <a:avLst/>
          </a:prstGeom>
        </p:spPr>
      </p:pic>
      <p:pic>
        <p:nvPicPr>
          <p:cNvPr id="2050" name="Picture 2" descr="Child PNG, Clipart, Attend, Attend Class, Cartoon, Cartoon Characters, Cartoon  Student Free PNG Download">
            <a:extLst>
              <a:ext uri="{FF2B5EF4-FFF2-40B4-BE49-F238E27FC236}">
                <a16:creationId xmlns:a16="http://schemas.microsoft.com/office/drawing/2014/main" id="{12EECA7E-0C76-4F71-95B0-5FD8CA9DEF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0" b="100000" l="0" r="100000">
                        <a14:foregroundMark x1="12225" y1="44809" x2="24313" y2="60929"/>
                        <a14:foregroundMark x1="36401" y1="21311" x2="36264" y2="69945"/>
                        <a14:foregroundMark x1="27335" y1="49727" x2="37775" y2="71038"/>
                        <a14:foregroundMark x1="62088" y1="27596" x2="65110" y2="68579"/>
                        <a14:foregroundMark x1="56181" y1="43989" x2="75137" y2="49454"/>
                        <a14:foregroundMark x1="72527" y1="72131" x2="83379" y2="82787"/>
                        <a14:foregroundMark x1="21154" y1="86066" x2="76511" y2="85519"/>
                        <a14:foregroundMark x1="47665" y1="93443" x2="50412" y2="9754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753100"/>
            <a:ext cx="9379210" cy="4715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B3194FE-C3D6-4CB1-8ECC-FC636014BF16}"/>
              </a:ext>
            </a:extLst>
          </p:cNvPr>
          <p:cNvSpPr/>
          <p:nvPr/>
        </p:nvSpPr>
        <p:spPr>
          <a:xfrm>
            <a:off x="3200400" y="1485900"/>
            <a:ext cx="12528302" cy="3877985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 defTabSz="1371600"/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mẫu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80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10; 100; 1000;...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CC9AD8F4-B2D8-1393-4614-96E8FDA6A31C}"/>
              </a:ext>
            </a:extLst>
          </p:cNvPr>
          <p:cNvGrpSpPr/>
          <p:nvPr/>
        </p:nvGrpSpPr>
        <p:grpSpPr>
          <a:xfrm>
            <a:off x="304800" y="190500"/>
            <a:ext cx="2743200" cy="952500"/>
            <a:chOff x="0" y="0"/>
            <a:chExt cx="1226781" cy="345068"/>
          </a:xfrm>
        </p:grpSpPr>
        <p:sp>
          <p:nvSpPr>
            <p:cNvPr id="3" name="Freeform 9">
              <a:extLst>
                <a:ext uri="{FF2B5EF4-FFF2-40B4-BE49-F238E27FC236}">
                  <a16:creationId xmlns:a16="http://schemas.microsoft.com/office/drawing/2014/main" id="{DE17A340-AEBF-8EE9-6088-4D1D26210294}"/>
                </a:ext>
              </a:extLst>
            </p:cNvPr>
            <p:cNvSpPr/>
            <p:nvPr/>
          </p:nvSpPr>
          <p:spPr>
            <a:xfrm>
              <a:off x="0" y="0"/>
              <a:ext cx="1226781" cy="345068"/>
            </a:xfrm>
            <a:custGeom>
              <a:avLst/>
              <a:gdLst/>
              <a:ahLst/>
              <a:cxnLst/>
              <a:rect l="l" t="t" r="r" b="b"/>
              <a:pathLst>
                <a:path w="1226781" h="345068">
                  <a:moveTo>
                    <a:pt x="33242" y="0"/>
                  </a:moveTo>
                  <a:lnTo>
                    <a:pt x="1193539" y="0"/>
                  </a:lnTo>
                  <a:cubicBezTo>
                    <a:pt x="1211898" y="0"/>
                    <a:pt x="1226781" y="14883"/>
                    <a:pt x="1226781" y="33242"/>
                  </a:cubicBezTo>
                  <a:lnTo>
                    <a:pt x="1226781" y="311826"/>
                  </a:lnTo>
                  <a:cubicBezTo>
                    <a:pt x="1226781" y="330185"/>
                    <a:pt x="1211898" y="345068"/>
                    <a:pt x="1193539" y="345068"/>
                  </a:cubicBezTo>
                  <a:lnTo>
                    <a:pt x="33242" y="345068"/>
                  </a:lnTo>
                  <a:cubicBezTo>
                    <a:pt x="14883" y="345068"/>
                    <a:pt x="0" y="330185"/>
                    <a:pt x="0" y="311826"/>
                  </a:cubicBezTo>
                  <a:lnTo>
                    <a:pt x="0" y="33242"/>
                  </a:lnTo>
                  <a:cubicBezTo>
                    <a:pt x="0" y="14883"/>
                    <a:pt x="14883" y="0"/>
                    <a:pt x="33242" y="0"/>
                  </a:cubicBezTo>
                  <a:close/>
                </a:path>
              </a:pathLst>
            </a:custGeom>
            <a:solidFill>
              <a:srgbClr val="FFE397"/>
            </a:solidFill>
            <a:ln w="28575" cap="sq">
              <a:solidFill>
                <a:srgbClr val="231F20"/>
              </a:solidFill>
              <a:prstDash val="solid"/>
              <a:miter/>
            </a:ln>
          </p:spPr>
          <p:txBody>
            <a:bodyPr/>
            <a:lstStyle/>
            <a:p>
              <a:pPr algn="ctr"/>
              <a:r>
                <a:rPr lang="en-US" sz="4800" b="1" dirty="0" err="1">
                  <a:solidFill>
                    <a:srgbClr val="002060"/>
                  </a:solidFill>
                </a:rPr>
                <a:t>Kết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luận</a:t>
              </a:r>
              <a:endParaRPr lang="en-US" sz="4800" b="1" dirty="0">
                <a:solidFill>
                  <a:srgbClr val="002060"/>
                </a:solidFill>
              </a:endParaRPr>
            </a:p>
          </p:txBody>
        </p:sp>
        <p:sp>
          <p:nvSpPr>
            <p:cNvPr id="7" name="TextBox 10">
              <a:extLst>
                <a:ext uri="{FF2B5EF4-FFF2-40B4-BE49-F238E27FC236}">
                  <a16:creationId xmlns:a16="http://schemas.microsoft.com/office/drawing/2014/main" id="{5FC2376C-1C58-4500-5CBE-B28F67182C23}"/>
                </a:ext>
              </a:extLst>
            </p:cNvPr>
            <p:cNvSpPr txBox="1"/>
            <p:nvPr/>
          </p:nvSpPr>
          <p:spPr>
            <a:xfrm>
              <a:off x="0" y="-38100"/>
              <a:ext cx="1226781" cy="38316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5113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95419" y="7793391"/>
            <a:ext cx="18678839" cy="2676099"/>
            <a:chOff x="0" y="0"/>
            <a:chExt cx="4919530" cy="70481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919530" cy="704816"/>
            </a:xfrm>
            <a:custGeom>
              <a:avLst/>
              <a:gdLst/>
              <a:ahLst/>
              <a:cxnLst/>
              <a:rect l="l" t="t" r="r" b="b"/>
              <a:pathLst>
                <a:path w="4919530" h="704816">
                  <a:moveTo>
                    <a:pt x="0" y="0"/>
                  </a:moveTo>
                  <a:lnTo>
                    <a:pt x="4919530" y="0"/>
                  </a:lnTo>
                  <a:lnTo>
                    <a:pt x="4919530" y="704816"/>
                  </a:lnTo>
                  <a:lnTo>
                    <a:pt x="0" y="704816"/>
                  </a:lnTo>
                  <a:close/>
                </a:path>
              </a:pathLst>
            </a:custGeom>
            <a:solidFill>
              <a:srgbClr val="A3DFBE"/>
            </a:solidFill>
            <a:ln w="28575" cap="sq">
              <a:solidFill>
                <a:srgbClr val="231F20"/>
              </a:solidFill>
              <a:prstDash val="solid"/>
              <a:miter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919530" cy="742916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1028700" y="1040844"/>
            <a:ext cx="16230600" cy="8205312"/>
            <a:chOff x="0" y="0"/>
            <a:chExt cx="21640800" cy="10940416"/>
          </a:xfrm>
        </p:grpSpPr>
        <p:sp>
          <p:nvSpPr>
            <p:cNvPr id="6" name="Freeform 6"/>
            <p:cNvSpPr/>
            <p:nvPr/>
          </p:nvSpPr>
          <p:spPr>
            <a:xfrm>
              <a:off x="0" y="25267"/>
              <a:ext cx="12195698" cy="10915150"/>
            </a:xfrm>
            <a:custGeom>
              <a:avLst/>
              <a:gdLst/>
              <a:ahLst/>
              <a:cxnLst/>
              <a:rect l="l" t="t" r="r" b="b"/>
              <a:pathLst>
                <a:path w="12195698" h="10915150">
                  <a:moveTo>
                    <a:pt x="0" y="0"/>
                  </a:moveTo>
                  <a:lnTo>
                    <a:pt x="12195698" y="0"/>
                  </a:lnTo>
                  <a:lnTo>
                    <a:pt x="12195698" y="10915149"/>
                  </a:lnTo>
                  <a:lnTo>
                    <a:pt x="0" y="10915149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/>
            <p:nvPr/>
          </p:nvSpPr>
          <p:spPr>
            <a:xfrm>
              <a:off x="9445102" y="0"/>
              <a:ext cx="12195698" cy="10915150"/>
            </a:xfrm>
            <a:custGeom>
              <a:avLst/>
              <a:gdLst/>
              <a:ahLst/>
              <a:cxnLst/>
              <a:rect l="l" t="t" r="r" b="b"/>
              <a:pathLst>
                <a:path w="12195698" h="10915150">
                  <a:moveTo>
                    <a:pt x="0" y="0"/>
                  </a:moveTo>
                  <a:lnTo>
                    <a:pt x="12195698" y="0"/>
                  </a:lnTo>
                  <a:lnTo>
                    <a:pt x="12195698" y="10915150"/>
                  </a:lnTo>
                  <a:lnTo>
                    <a:pt x="0" y="1091515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Freeform 8"/>
          <p:cNvSpPr/>
          <p:nvPr/>
        </p:nvSpPr>
        <p:spPr>
          <a:xfrm>
            <a:off x="791909" y="828070"/>
            <a:ext cx="2147598" cy="1819630"/>
          </a:xfrm>
          <a:custGeom>
            <a:avLst/>
            <a:gdLst/>
            <a:ahLst/>
            <a:cxnLst/>
            <a:rect l="l" t="t" r="r" b="b"/>
            <a:pathLst>
              <a:path w="2147598" h="1819630">
                <a:moveTo>
                  <a:pt x="0" y="0"/>
                </a:moveTo>
                <a:lnTo>
                  <a:pt x="2147598" y="0"/>
                </a:lnTo>
                <a:lnTo>
                  <a:pt x="2147598" y="1819631"/>
                </a:lnTo>
                <a:lnTo>
                  <a:pt x="0" y="181963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232761" r="-499472" b="-229128"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9" name="Group 9"/>
          <p:cNvGrpSpPr/>
          <p:nvPr/>
        </p:nvGrpSpPr>
        <p:grpSpPr>
          <a:xfrm>
            <a:off x="1569857" y="2785996"/>
            <a:ext cx="10349689" cy="4042356"/>
            <a:chOff x="0" y="0"/>
            <a:chExt cx="2725844" cy="1064653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2725844" cy="1064654"/>
            </a:xfrm>
            <a:custGeom>
              <a:avLst/>
              <a:gdLst/>
              <a:ahLst/>
              <a:cxnLst/>
              <a:rect l="l" t="t" r="r" b="b"/>
              <a:pathLst>
                <a:path w="2725844" h="1064654">
                  <a:moveTo>
                    <a:pt x="38150" y="0"/>
                  </a:moveTo>
                  <a:lnTo>
                    <a:pt x="2687694" y="0"/>
                  </a:lnTo>
                  <a:cubicBezTo>
                    <a:pt x="2708764" y="0"/>
                    <a:pt x="2725844" y="17080"/>
                    <a:pt x="2725844" y="38150"/>
                  </a:cubicBezTo>
                  <a:lnTo>
                    <a:pt x="2725844" y="1026504"/>
                  </a:lnTo>
                  <a:cubicBezTo>
                    <a:pt x="2725844" y="1047573"/>
                    <a:pt x="2708764" y="1064654"/>
                    <a:pt x="2687694" y="1064654"/>
                  </a:cubicBezTo>
                  <a:lnTo>
                    <a:pt x="38150" y="1064654"/>
                  </a:lnTo>
                  <a:cubicBezTo>
                    <a:pt x="28032" y="1064654"/>
                    <a:pt x="18328" y="1060634"/>
                    <a:pt x="11174" y="1053480"/>
                  </a:cubicBezTo>
                  <a:cubicBezTo>
                    <a:pt x="4019" y="1046325"/>
                    <a:pt x="0" y="1036622"/>
                    <a:pt x="0" y="1026504"/>
                  </a:cubicBezTo>
                  <a:lnTo>
                    <a:pt x="0" y="38150"/>
                  </a:lnTo>
                  <a:cubicBezTo>
                    <a:pt x="0" y="17080"/>
                    <a:pt x="17080" y="0"/>
                    <a:pt x="38150" y="0"/>
                  </a:cubicBezTo>
                  <a:close/>
                </a:path>
              </a:pathLst>
            </a:custGeom>
            <a:solidFill>
              <a:srgbClr val="FFFFFF"/>
            </a:solidFill>
            <a:ln w="28575" cap="rnd">
              <a:solidFill>
                <a:srgbClr val="231F20"/>
              </a:solidFill>
              <a:prstDash val="solid"/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0" y="-38100"/>
              <a:ext cx="2725844" cy="110275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12" name="Freeform 12"/>
          <p:cNvSpPr/>
          <p:nvPr/>
        </p:nvSpPr>
        <p:spPr>
          <a:xfrm flipH="1">
            <a:off x="6030003" y="1040844"/>
            <a:ext cx="11229297" cy="8772888"/>
          </a:xfrm>
          <a:custGeom>
            <a:avLst/>
            <a:gdLst/>
            <a:ahLst/>
            <a:cxnLst/>
            <a:rect l="l" t="t" r="r" b="b"/>
            <a:pathLst>
              <a:path w="11229297" h="8772888">
                <a:moveTo>
                  <a:pt x="11229297" y="0"/>
                </a:moveTo>
                <a:lnTo>
                  <a:pt x="0" y="0"/>
                </a:lnTo>
                <a:lnTo>
                  <a:pt x="0" y="8772888"/>
                </a:lnTo>
                <a:lnTo>
                  <a:pt x="11229297" y="8772888"/>
                </a:lnTo>
                <a:lnTo>
                  <a:pt x="11229297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 rot="7257529">
            <a:off x="1198761" y="4394535"/>
            <a:ext cx="742193" cy="1369149"/>
          </a:xfrm>
          <a:custGeom>
            <a:avLst/>
            <a:gdLst/>
            <a:ahLst/>
            <a:cxnLst/>
            <a:rect l="l" t="t" r="r" b="b"/>
            <a:pathLst>
              <a:path w="742193" h="1369149">
                <a:moveTo>
                  <a:pt x="0" y="0"/>
                </a:moveTo>
                <a:lnTo>
                  <a:pt x="742193" y="0"/>
                </a:lnTo>
                <a:lnTo>
                  <a:pt x="742193" y="1369149"/>
                </a:lnTo>
                <a:lnTo>
                  <a:pt x="0" y="1369149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4" name="Freeform 14"/>
          <p:cNvSpPr/>
          <p:nvPr/>
        </p:nvSpPr>
        <p:spPr>
          <a:xfrm>
            <a:off x="15568322" y="1844870"/>
            <a:ext cx="768019" cy="768019"/>
          </a:xfrm>
          <a:custGeom>
            <a:avLst/>
            <a:gdLst/>
            <a:ahLst/>
            <a:cxnLst/>
            <a:rect l="l" t="t" r="r" b="b"/>
            <a:pathLst>
              <a:path w="768019" h="768019">
                <a:moveTo>
                  <a:pt x="0" y="0"/>
                </a:moveTo>
                <a:lnTo>
                  <a:pt x="768019" y="0"/>
                </a:lnTo>
                <a:lnTo>
                  <a:pt x="768019" y="768018"/>
                </a:lnTo>
                <a:lnTo>
                  <a:pt x="0" y="76801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Freeform 20"/>
          <p:cNvSpPr/>
          <p:nvPr/>
        </p:nvSpPr>
        <p:spPr>
          <a:xfrm>
            <a:off x="16741624" y="3295193"/>
            <a:ext cx="1035351" cy="1043105"/>
          </a:xfrm>
          <a:custGeom>
            <a:avLst/>
            <a:gdLst/>
            <a:ahLst/>
            <a:cxnLst/>
            <a:rect l="l" t="t" r="r" b="b"/>
            <a:pathLst>
              <a:path w="1035351" h="1043105">
                <a:moveTo>
                  <a:pt x="0" y="0"/>
                </a:moveTo>
                <a:lnTo>
                  <a:pt x="1035352" y="0"/>
                </a:lnTo>
                <a:lnTo>
                  <a:pt x="1035352" y="1043105"/>
                </a:lnTo>
                <a:lnTo>
                  <a:pt x="0" y="104310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 l="-16131" t="-123580" r="-514491" b="-293597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1" name="Freeform 21"/>
          <p:cNvSpPr/>
          <p:nvPr/>
        </p:nvSpPr>
        <p:spPr>
          <a:xfrm rot="4263341">
            <a:off x="16701971" y="5583178"/>
            <a:ext cx="683764" cy="1261363"/>
          </a:xfrm>
          <a:custGeom>
            <a:avLst/>
            <a:gdLst/>
            <a:ahLst/>
            <a:cxnLst/>
            <a:rect l="l" t="t" r="r" b="b"/>
            <a:pathLst>
              <a:path w="683764" h="1261363">
                <a:moveTo>
                  <a:pt x="0" y="0"/>
                </a:moveTo>
                <a:lnTo>
                  <a:pt x="683764" y="0"/>
                </a:lnTo>
                <a:lnTo>
                  <a:pt x="683764" y="1261363"/>
                </a:lnTo>
                <a:lnTo>
                  <a:pt x="0" y="1261363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DAFA511-BEF9-D19B-D173-318BB52ADCE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429000" y="2933700"/>
            <a:ext cx="6647078" cy="3581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36DB51-4BA3-83C6-E8AF-DC36D78067D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D0EE092-1819-CBC9-554F-2CBECD7B11A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4539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703508" y="5777018"/>
            <a:ext cx="21695015" cy="11040295"/>
            <a:chOff x="0" y="0"/>
            <a:chExt cx="1424432" cy="72487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424432" cy="724874"/>
            </a:xfrm>
            <a:custGeom>
              <a:avLst/>
              <a:gdLst/>
              <a:ahLst/>
              <a:cxnLst/>
              <a:rect l="l" t="t" r="r" b="b"/>
              <a:pathLst>
                <a:path w="1424432" h="724874">
                  <a:moveTo>
                    <a:pt x="712216" y="0"/>
                  </a:moveTo>
                  <a:cubicBezTo>
                    <a:pt x="318870" y="0"/>
                    <a:pt x="0" y="162269"/>
                    <a:pt x="0" y="362437"/>
                  </a:cubicBezTo>
                  <a:cubicBezTo>
                    <a:pt x="0" y="562605"/>
                    <a:pt x="318870" y="724874"/>
                    <a:pt x="712216" y="724874"/>
                  </a:cubicBezTo>
                  <a:cubicBezTo>
                    <a:pt x="1105562" y="724874"/>
                    <a:pt x="1424432" y="562605"/>
                    <a:pt x="1424432" y="362437"/>
                  </a:cubicBezTo>
                  <a:cubicBezTo>
                    <a:pt x="1424432" y="162269"/>
                    <a:pt x="1105562" y="0"/>
                    <a:pt x="712216" y="0"/>
                  </a:cubicBezTo>
                  <a:close/>
                </a:path>
              </a:pathLst>
            </a:custGeom>
            <a:solidFill>
              <a:srgbClr val="A3DFBE"/>
            </a:solidFill>
            <a:ln w="28575" cap="sq">
              <a:solidFill>
                <a:srgbClr val="231F20"/>
              </a:solidFill>
              <a:prstDash val="solid"/>
              <a:miter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133540" y="10807"/>
              <a:ext cx="1157351" cy="64611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489"/>
                </a:lnSpc>
              </a:pPr>
              <a:endParaRPr/>
            </a:p>
          </p:txBody>
        </p:sp>
      </p:grpSp>
      <p:sp>
        <p:nvSpPr>
          <p:cNvPr id="5" name="Freeform 5"/>
          <p:cNvSpPr/>
          <p:nvPr/>
        </p:nvSpPr>
        <p:spPr>
          <a:xfrm>
            <a:off x="-260960" y="-5922333"/>
            <a:ext cx="10600352" cy="9487315"/>
          </a:xfrm>
          <a:custGeom>
            <a:avLst/>
            <a:gdLst/>
            <a:ahLst/>
            <a:cxnLst/>
            <a:rect l="l" t="t" r="r" b="b"/>
            <a:pathLst>
              <a:path w="10600352" h="9487315">
                <a:moveTo>
                  <a:pt x="0" y="0"/>
                </a:moveTo>
                <a:lnTo>
                  <a:pt x="10600352" y="0"/>
                </a:lnTo>
                <a:lnTo>
                  <a:pt x="10600352" y="9487315"/>
                </a:lnTo>
                <a:lnTo>
                  <a:pt x="0" y="948731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5000"/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>
            <a:off x="7948608" y="-5944295"/>
            <a:ext cx="10600352" cy="9487315"/>
          </a:xfrm>
          <a:custGeom>
            <a:avLst/>
            <a:gdLst/>
            <a:ahLst/>
            <a:cxnLst/>
            <a:rect l="l" t="t" r="r" b="b"/>
            <a:pathLst>
              <a:path w="10600352" h="9487315">
                <a:moveTo>
                  <a:pt x="0" y="0"/>
                </a:moveTo>
                <a:lnTo>
                  <a:pt x="10600352" y="0"/>
                </a:lnTo>
                <a:lnTo>
                  <a:pt x="10600352" y="9487316"/>
                </a:lnTo>
                <a:lnTo>
                  <a:pt x="0" y="9487316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5000"/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7" name="Group 7"/>
          <p:cNvGrpSpPr/>
          <p:nvPr/>
        </p:nvGrpSpPr>
        <p:grpSpPr>
          <a:xfrm>
            <a:off x="2130811" y="1028700"/>
            <a:ext cx="14026377" cy="7675208"/>
            <a:chOff x="0" y="0"/>
            <a:chExt cx="3694190" cy="2021454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94190" cy="2021454"/>
            </a:xfrm>
            <a:custGeom>
              <a:avLst/>
              <a:gdLst/>
              <a:ahLst/>
              <a:cxnLst/>
              <a:rect l="l" t="t" r="r" b="b"/>
              <a:pathLst>
                <a:path w="3694190" h="2021454">
                  <a:moveTo>
                    <a:pt x="28150" y="0"/>
                  </a:moveTo>
                  <a:lnTo>
                    <a:pt x="3666040" y="0"/>
                  </a:lnTo>
                  <a:cubicBezTo>
                    <a:pt x="3673506" y="0"/>
                    <a:pt x="3680666" y="2966"/>
                    <a:pt x="3685945" y="8245"/>
                  </a:cubicBezTo>
                  <a:cubicBezTo>
                    <a:pt x="3691224" y="13524"/>
                    <a:pt x="3694190" y="20684"/>
                    <a:pt x="3694190" y="28150"/>
                  </a:cubicBezTo>
                  <a:lnTo>
                    <a:pt x="3694190" y="1993304"/>
                  </a:lnTo>
                  <a:cubicBezTo>
                    <a:pt x="3694190" y="2000770"/>
                    <a:pt x="3691224" y="2007930"/>
                    <a:pt x="3685945" y="2013209"/>
                  </a:cubicBezTo>
                  <a:cubicBezTo>
                    <a:pt x="3680666" y="2018488"/>
                    <a:pt x="3673506" y="2021454"/>
                    <a:pt x="3666040" y="2021454"/>
                  </a:cubicBezTo>
                  <a:lnTo>
                    <a:pt x="28150" y="2021454"/>
                  </a:lnTo>
                  <a:cubicBezTo>
                    <a:pt x="20684" y="2021454"/>
                    <a:pt x="13524" y="2018488"/>
                    <a:pt x="8245" y="2013209"/>
                  </a:cubicBezTo>
                  <a:cubicBezTo>
                    <a:pt x="2966" y="2007930"/>
                    <a:pt x="0" y="2000770"/>
                    <a:pt x="0" y="1993304"/>
                  </a:cubicBezTo>
                  <a:lnTo>
                    <a:pt x="0" y="28150"/>
                  </a:lnTo>
                  <a:cubicBezTo>
                    <a:pt x="0" y="20684"/>
                    <a:pt x="2966" y="13524"/>
                    <a:pt x="8245" y="8245"/>
                  </a:cubicBezTo>
                  <a:cubicBezTo>
                    <a:pt x="13524" y="2966"/>
                    <a:pt x="20684" y="0"/>
                    <a:pt x="28150" y="0"/>
                  </a:cubicBezTo>
                  <a:close/>
                </a:path>
              </a:pathLst>
            </a:custGeom>
            <a:solidFill>
              <a:srgbClr val="FFFFFF"/>
            </a:solidFill>
            <a:ln w="28575" cap="rnd">
              <a:solidFill>
                <a:srgbClr val="231F20"/>
              </a:solidFill>
              <a:prstDash val="solid"/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0" y="-38100"/>
              <a:ext cx="3694190" cy="2059554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10" name="Freeform 10"/>
          <p:cNvSpPr/>
          <p:nvPr/>
        </p:nvSpPr>
        <p:spPr>
          <a:xfrm>
            <a:off x="301595" y="3704105"/>
            <a:ext cx="4242623" cy="7593061"/>
          </a:xfrm>
          <a:custGeom>
            <a:avLst/>
            <a:gdLst/>
            <a:ahLst/>
            <a:cxnLst/>
            <a:rect l="l" t="t" r="r" b="b"/>
            <a:pathLst>
              <a:path w="4242623" h="7593061">
                <a:moveTo>
                  <a:pt x="0" y="0"/>
                </a:moveTo>
                <a:lnTo>
                  <a:pt x="4242622" y="0"/>
                </a:lnTo>
                <a:lnTo>
                  <a:pt x="4242622" y="7593061"/>
                </a:lnTo>
                <a:lnTo>
                  <a:pt x="0" y="759306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5" name="Freeform 15"/>
          <p:cNvSpPr/>
          <p:nvPr/>
        </p:nvSpPr>
        <p:spPr>
          <a:xfrm>
            <a:off x="654327" y="3020375"/>
            <a:ext cx="1052907" cy="1089214"/>
          </a:xfrm>
          <a:custGeom>
            <a:avLst/>
            <a:gdLst/>
            <a:ahLst/>
            <a:cxnLst/>
            <a:rect l="l" t="t" r="r" b="b"/>
            <a:pathLst>
              <a:path w="1052907" h="1089214">
                <a:moveTo>
                  <a:pt x="0" y="0"/>
                </a:moveTo>
                <a:lnTo>
                  <a:pt x="1052907" y="0"/>
                </a:lnTo>
                <a:lnTo>
                  <a:pt x="1052907" y="1089214"/>
                </a:lnTo>
                <a:lnTo>
                  <a:pt x="0" y="1089214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 l="-154855" t="-80817" r="-404244" b="-344018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6" name="Freeform 16"/>
          <p:cNvSpPr/>
          <p:nvPr/>
        </p:nvSpPr>
        <p:spPr>
          <a:xfrm rot="3364319" flipV="1">
            <a:off x="17822019" y="4326371"/>
            <a:ext cx="709799" cy="1309391"/>
          </a:xfrm>
          <a:custGeom>
            <a:avLst/>
            <a:gdLst/>
            <a:ahLst/>
            <a:cxnLst/>
            <a:rect l="l" t="t" r="r" b="b"/>
            <a:pathLst>
              <a:path w="709799" h="1309391">
                <a:moveTo>
                  <a:pt x="0" y="1309391"/>
                </a:moveTo>
                <a:lnTo>
                  <a:pt x="709799" y="1309391"/>
                </a:lnTo>
                <a:lnTo>
                  <a:pt x="709799" y="0"/>
                </a:lnTo>
                <a:lnTo>
                  <a:pt x="0" y="0"/>
                </a:lnTo>
                <a:lnTo>
                  <a:pt x="0" y="1309391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7" name="Freeform 17"/>
          <p:cNvSpPr/>
          <p:nvPr/>
        </p:nvSpPr>
        <p:spPr>
          <a:xfrm rot="6853097">
            <a:off x="1665501" y="1423267"/>
            <a:ext cx="742193" cy="1369149"/>
          </a:xfrm>
          <a:custGeom>
            <a:avLst/>
            <a:gdLst/>
            <a:ahLst/>
            <a:cxnLst/>
            <a:rect l="l" t="t" r="r" b="b"/>
            <a:pathLst>
              <a:path w="742193" h="1369149">
                <a:moveTo>
                  <a:pt x="0" y="0"/>
                </a:moveTo>
                <a:lnTo>
                  <a:pt x="742193" y="0"/>
                </a:lnTo>
                <a:lnTo>
                  <a:pt x="742193" y="1369149"/>
                </a:lnTo>
                <a:lnTo>
                  <a:pt x="0" y="1369149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>
            <a:off x="14620501" y="2936086"/>
            <a:ext cx="768019" cy="768019"/>
          </a:xfrm>
          <a:custGeom>
            <a:avLst/>
            <a:gdLst/>
            <a:ahLst/>
            <a:cxnLst/>
            <a:rect l="l" t="t" r="r" b="b"/>
            <a:pathLst>
              <a:path w="768019" h="768019">
                <a:moveTo>
                  <a:pt x="0" y="0"/>
                </a:moveTo>
                <a:lnTo>
                  <a:pt x="768019" y="0"/>
                </a:lnTo>
                <a:lnTo>
                  <a:pt x="768019" y="768019"/>
                </a:lnTo>
                <a:lnTo>
                  <a:pt x="0" y="768019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9" name="Freeform 19"/>
          <p:cNvSpPr/>
          <p:nvPr/>
        </p:nvSpPr>
        <p:spPr>
          <a:xfrm>
            <a:off x="4053962" y="5640960"/>
            <a:ext cx="768019" cy="768019"/>
          </a:xfrm>
          <a:custGeom>
            <a:avLst/>
            <a:gdLst/>
            <a:ahLst/>
            <a:cxnLst/>
            <a:rect l="l" t="t" r="r" b="b"/>
            <a:pathLst>
              <a:path w="768019" h="768019">
                <a:moveTo>
                  <a:pt x="0" y="0"/>
                </a:moveTo>
                <a:lnTo>
                  <a:pt x="768019" y="0"/>
                </a:lnTo>
                <a:lnTo>
                  <a:pt x="768019" y="768018"/>
                </a:lnTo>
                <a:lnTo>
                  <a:pt x="0" y="768018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Freeform 20"/>
          <p:cNvSpPr/>
          <p:nvPr/>
        </p:nvSpPr>
        <p:spPr>
          <a:xfrm>
            <a:off x="13772474" y="6408978"/>
            <a:ext cx="3663129" cy="3617340"/>
          </a:xfrm>
          <a:custGeom>
            <a:avLst/>
            <a:gdLst/>
            <a:ahLst/>
            <a:cxnLst/>
            <a:rect l="l" t="t" r="r" b="b"/>
            <a:pathLst>
              <a:path w="3663129" h="3617340">
                <a:moveTo>
                  <a:pt x="0" y="0"/>
                </a:moveTo>
                <a:lnTo>
                  <a:pt x="3663130" y="0"/>
                </a:lnTo>
                <a:lnTo>
                  <a:pt x="3663130" y="3617341"/>
                </a:lnTo>
                <a:lnTo>
                  <a:pt x="0" y="3617341"/>
                </a:lnTo>
                <a:lnTo>
                  <a:pt x="0" y="0"/>
                </a:lnTo>
                <a:close/>
              </a:path>
            </a:pathLst>
          </a:custGeom>
          <a:blipFill>
            <a:blip r:embed="rId1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1" name="Freeform 21"/>
          <p:cNvSpPr/>
          <p:nvPr/>
        </p:nvSpPr>
        <p:spPr>
          <a:xfrm>
            <a:off x="15004510" y="109513"/>
            <a:ext cx="1825865" cy="2712500"/>
          </a:xfrm>
          <a:custGeom>
            <a:avLst/>
            <a:gdLst/>
            <a:ahLst/>
            <a:cxnLst/>
            <a:rect l="l" t="t" r="r" b="b"/>
            <a:pathLst>
              <a:path w="1825865" h="2712500">
                <a:moveTo>
                  <a:pt x="0" y="0"/>
                </a:moveTo>
                <a:lnTo>
                  <a:pt x="1825865" y="0"/>
                </a:lnTo>
                <a:lnTo>
                  <a:pt x="1825865" y="2712499"/>
                </a:lnTo>
                <a:lnTo>
                  <a:pt x="0" y="2712499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76F6897F-129A-1BBD-D071-9F66AA255B0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467600" y="419100"/>
            <a:ext cx="2773920" cy="149364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564B36B-A3E1-82FB-C918-D87CB5D83947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581400" y="3238500"/>
            <a:ext cx="12906351" cy="335918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845CE2-6555-0E80-0552-49192712B68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362200" y="2247900"/>
            <a:ext cx="4237087" cy="12863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D7DC34A-AD62-AF1A-F4E4-309637DBC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5231" y="891330"/>
            <a:ext cx="136017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alt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 </a:t>
            </a:r>
            <a:r>
              <a:rPr lang="en-US" alt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alt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8 </a:t>
            </a:r>
            <a:r>
              <a:rPr lang="en-US" alt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4</a:t>
            </a:r>
            <a:endParaRPr lang="en-US" alt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vi-VN" altLang="en-US" sz="48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48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CBEF9A-C4FA-8E75-8632-26799B89BC9E}"/>
              </a:ext>
            </a:extLst>
          </p:cNvPr>
          <p:cNvSpPr txBox="1"/>
          <p:nvPr/>
        </p:nvSpPr>
        <p:spPr>
          <a:xfrm>
            <a:off x="5034881" y="2667705"/>
            <a:ext cx="821823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Phân số thập phân</a:t>
            </a:r>
          </a:p>
        </p:txBody>
      </p:sp>
    </p:spTree>
    <p:extLst>
      <p:ext uri="{BB962C8B-B14F-4D97-AF65-F5344CB8AC3E}">
        <p14:creationId xmlns:p14="http://schemas.microsoft.com/office/powerpoint/2010/main" val="19404927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95419" y="7374864"/>
            <a:ext cx="18678839" cy="3094625"/>
            <a:chOff x="0" y="0"/>
            <a:chExt cx="4919530" cy="81504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919530" cy="815045"/>
            </a:xfrm>
            <a:custGeom>
              <a:avLst/>
              <a:gdLst/>
              <a:ahLst/>
              <a:cxnLst/>
              <a:rect l="l" t="t" r="r" b="b"/>
              <a:pathLst>
                <a:path w="4919530" h="815045">
                  <a:moveTo>
                    <a:pt x="0" y="0"/>
                  </a:moveTo>
                  <a:lnTo>
                    <a:pt x="4919530" y="0"/>
                  </a:lnTo>
                  <a:lnTo>
                    <a:pt x="4919530" y="815045"/>
                  </a:lnTo>
                  <a:lnTo>
                    <a:pt x="0" y="815045"/>
                  </a:lnTo>
                  <a:close/>
                </a:path>
              </a:pathLst>
            </a:custGeom>
            <a:solidFill>
              <a:srgbClr val="A3DFBE"/>
            </a:solidFill>
            <a:ln w="28575" cap="sq">
              <a:solidFill>
                <a:srgbClr val="231F20"/>
              </a:solidFill>
              <a:prstDash val="solid"/>
              <a:miter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919530" cy="85314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1028700" y="1189568"/>
            <a:ext cx="12898160" cy="7920007"/>
            <a:chOff x="0" y="0"/>
            <a:chExt cx="3397046" cy="208592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3397046" cy="2085928"/>
            </a:xfrm>
            <a:custGeom>
              <a:avLst/>
              <a:gdLst/>
              <a:ahLst/>
              <a:cxnLst/>
              <a:rect l="l" t="t" r="r" b="b"/>
              <a:pathLst>
                <a:path w="3397046" h="2085928">
                  <a:moveTo>
                    <a:pt x="30612" y="0"/>
                  </a:moveTo>
                  <a:lnTo>
                    <a:pt x="3366434" y="0"/>
                  </a:lnTo>
                  <a:cubicBezTo>
                    <a:pt x="3383341" y="0"/>
                    <a:pt x="3397046" y="13705"/>
                    <a:pt x="3397046" y="30612"/>
                  </a:cubicBezTo>
                  <a:lnTo>
                    <a:pt x="3397046" y="2055316"/>
                  </a:lnTo>
                  <a:cubicBezTo>
                    <a:pt x="3397046" y="2072223"/>
                    <a:pt x="3383341" y="2085928"/>
                    <a:pt x="3366434" y="2085928"/>
                  </a:cubicBezTo>
                  <a:lnTo>
                    <a:pt x="30612" y="2085928"/>
                  </a:lnTo>
                  <a:cubicBezTo>
                    <a:pt x="13705" y="2085928"/>
                    <a:pt x="0" y="2072223"/>
                    <a:pt x="0" y="2055316"/>
                  </a:cubicBezTo>
                  <a:lnTo>
                    <a:pt x="0" y="30612"/>
                  </a:lnTo>
                  <a:cubicBezTo>
                    <a:pt x="0" y="13705"/>
                    <a:pt x="13705" y="0"/>
                    <a:pt x="30612" y="0"/>
                  </a:cubicBezTo>
                  <a:close/>
                </a:path>
              </a:pathLst>
            </a:custGeom>
            <a:solidFill>
              <a:srgbClr val="FFFFFF"/>
            </a:solidFill>
            <a:ln w="28575" cap="rnd">
              <a:solidFill>
                <a:srgbClr val="231F20"/>
              </a:solidFill>
              <a:prstDash val="solid"/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3397046" cy="212402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11" name="Freeform 11"/>
          <p:cNvSpPr/>
          <p:nvPr/>
        </p:nvSpPr>
        <p:spPr>
          <a:xfrm>
            <a:off x="13400407" y="2293091"/>
            <a:ext cx="4635447" cy="8270104"/>
          </a:xfrm>
          <a:custGeom>
            <a:avLst/>
            <a:gdLst/>
            <a:ahLst/>
            <a:cxnLst/>
            <a:rect l="l" t="t" r="r" b="b"/>
            <a:pathLst>
              <a:path w="4635447" h="8270104">
                <a:moveTo>
                  <a:pt x="0" y="0"/>
                </a:moveTo>
                <a:lnTo>
                  <a:pt x="4635447" y="0"/>
                </a:lnTo>
                <a:lnTo>
                  <a:pt x="4635447" y="8270104"/>
                </a:lnTo>
                <a:lnTo>
                  <a:pt x="0" y="82701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b="-74476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16243289" y="790780"/>
            <a:ext cx="1395615" cy="1214143"/>
          </a:xfrm>
          <a:custGeom>
            <a:avLst/>
            <a:gdLst/>
            <a:ahLst/>
            <a:cxnLst/>
            <a:rect l="l" t="t" r="r" b="b"/>
            <a:pathLst>
              <a:path w="1395615" h="1214143">
                <a:moveTo>
                  <a:pt x="0" y="0"/>
                </a:moveTo>
                <a:lnTo>
                  <a:pt x="1395614" y="0"/>
                </a:lnTo>
                <a:lnTo>
                  <a:pt x="1395614" y="1214143"/>
                </a:lnTo>
                <a:lnTo>
                  <a:pt x="0" y="121414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l="-390925" t="-53925" r="-66984" b="-282959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 rot="6925403" flipV="1">
            <a:off x="673800" y="1823939"/>
            <a:ext cx="709799" cy="1309391"/>
          </a:xfrm>
          <a:custGeom>
            <a:avLst/>
            <a:gdLst/>
            <a:ahLst/>
            <a:cxnLst/>
            <a:rect l="l" t="t" r="r" b="b"/>
            <a:pathLst>
              <a:path w="709799" h="1309391">
                <a:moveTo>
                  <a:pt x="0" y="1309391"/>
                </a:moveTo>
                <a:lnTo>
                  <a:pt x="709800" y="1309391"/>
                </a:lnTo>
                <a:lnTo>
                  <a:pt x="709800" y="0"/>
                </a:lnTo>
                <a:lnTo>
                  <a:pt x="0" y="0"/>
                </a:lnTo>
                <a:lnTo>
                  <a:pt x="0" y="1309391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4" name="Freeform 14"/>
          <p:cNvSpPr/>
          <p:nvPr/>
        </p:nvSpPr>
        <p:spPr>
          <a:xfrm rot="4263341">
            <a:off x="13555764" y="7458272"/>
            <a:ext cx="742193" cy="1369149"/>
          </a:xfrm>
          <a:custGeom>
            <a:avLst/>
            <a:gdLst/>
            <a:ahLst/>
            <a:cxnLst/>
            <a:rect l="l" t="t" r="r" b="b"/>
            <a:pathLst>
              <a:path w="742193" h="1369149">
                <a:moveTo>
                  <a:pt x="0" y="0"/>
                </a:moveTo>
                <a:lnTo>
                  <a:pt x="742193" y="0"/>
                </a:lnTo>
                <a:lnTo>
                  <a:pt x="742193" y="1369149"/>
                </a:lnTo>
                <a:lnTo>
                  <a:pt x="0" y="1369149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9" name="Freeform 49"/>
          <p:cNvSpPr/>
          <p:nvPr/>
        </p:nvSpPr>
        <p:spPr>
          <a:xfrm>
            <a:off x="14694831" y="1710615"/>
            <a:ext cx="768019" cy="768019"/>
          </a:xfrm>
          <a:custGeom>
            <a:avLst/>
            <a:gdLst/>
            <a:ahLst/>
            <a:cxnLst/>
            <a:rect l="l" t="t" r="r" b="b"/>
            <a:pathLst>
              <a:path w="768019" h="768019">
                <a:moveTo>
                  <a:pt x="0" y="0"/>
                </a:moveTo>
                <a:lnTo>
                  <a:pt x="768018" y="0"/>
                </a:lnTo>
                <a:lnTo>
                  <a:pt x="768018" y="768019"/>
                </a:lnTo>
                <a:lnTo>
                  <a:pt x="0" y="768019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1552FA84-256A-DBA8-C04F-BFC725E6D2A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24200" y="1181100"/>
            <a:ext cx="9534970" cy="2139881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77D5CD06-FB0E-7314-5BBF-44990699E9EF}"/>
              </a:ext>
            </a:extLst>
          </p:cNvPr>
          <p:cNvSpPr txBox="1"/>
          <p:nvPr/>
        </p:nvSpPr>
        <p:spPr>
          <a:xfrm>
            <a:off x="1524000" y="3390900"/>
            <a:ext cx="1226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vi-VN" sz="4000" dirty="0">
                <a:latin typeface="Cambria" panose="02040503050406030204" pitchFamily="18" charset="0"/>
                <a:ea typeface="Cambria" panose="02040503050406030204" pitchFamily="18" charset="0"/>
              </a:rPr>
              <a:t>Nhận biết được phân số thập phân; viết được một số</a:t>
            </a:r>
            <a:r>
              <a:rPr lang="en-US" sz="4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4000" dirty="0">
                <a:latin typeface="Cambria" panose="02040503050406030204" pitchFamily="18" charset="0"/>
                <a:ea typeface="Cambria" panose="02040503050406030204" pitchFamily="18" charset="0"/>
              </a:rPr>
              <a:t>phân số thập phân.</a:t>
            </a:r>
            <a:endParaRPr lang="en-US" sz="4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045EC56E-5ADB-0A95-E0DD-98EDFD8A6CF6}"/>
              </a:ext>
            </a:extLst>
          </p:cNvPr>
          <p:cNvSpPr txBox="1"/>
          <p:nvPr/>
        </p:nvSpPr>
        <p:spPr>
          <a:xfrm>
            <a:off x="1524000" y="4991100"/>
            <a:ext cx="1226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000" dirty="0">
                <a:latin typeface="Cambria" panose="02040503050406030204" pitchFamily="18" charset="0"/>
                <a:ea typeface="Cambria" panose="02040503050406030204" pitchFamily="18" charset="0"/>
              </a:rPr>
              <a:t>V</a:t>
            </a:r>
            <a:r>
              <a:rPr lang="vi-VN" sz="4000" dirty="0">
                <a:latin typeface="Cambria" panose="02040503050406030204" pitchFamily="18" charset="0"/>
                <a:ea typeface="Cambria" panose="02040503050406030204" pitchFamily="18" charset="0"/>
              </a:rPr>
              <a:t>ận dụng được việc nhận biết phân số thập phân, viết một số phân số thành phân số thập phân để giải quyết một số tình huố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703508" y="5777018"/>
            <a:ext cx="21695015" cy="11040295"/>
            <a:chOff x="0" y="0"/>
            <a:chExt cx="1424432" cy="72487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424432" cy="724874"/>
            </a:xfrm>
            <a:custGeom>
              <a:avLst/>
              <a:gdLst/>
              <a:ahLst/>
              <a:cxnLst/>
              <a:rect l="l" t="t" r="r" b="b"/>
              <a:pathLst>
                <a:path w="1424432" h="724874">
                  <a:moveTo>
                    <a:pt x="712216" y="0"/>
                  </a:moveTo>
                  <a:cubicBezTo>
                    <a:pt x="318870" y="0"/>
                    <a:pt x="0" y="162269"/>
                    <a:pt x="0" y="362437"/>
                  </a:cubicBezTo>
                  <a:cubicBezTo>
                    <a:pt x="0" y="562605"/>
                    <a:pt x="318870" y="724874"/>
                    <a:pt x="712216" y="724874"/>
                  </a:cubicBezTo>
                  <a:cubicBezTo>
                    <a:pt x="1105562" y="724874"/>
                    <a:pt x="1424432" y="562605"/>
                    <a:pt x="1424432" y="362437"/>
                  </a:cubicBezTo>
                  <a:cubicBezTo>
                    <a:pt x="1424432" y="162269"/>
                    <a:pt x="1105562" y="0"/>
                    <a:pt x="712216" y="0"/>
                  </a:cubicBezTo>
                  <a:close/>
                </a:path>
              </a:pathLst>
            </a:custGeom>
            <a:solidFill>
              <a:srgbClr val="A3DFBE"/>
            </a:solidFill>
            <a:ln w="28575" cap="sq">
              <a:solidFill>
                <a:srgbClr val="231F20"/>
              </a:solidFill>
              <a:prstDash val="solid"/>
              <a:miter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133540" y="10807"/>
              <a:ext cx="1157351" cy="64611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48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" name="Freeform 8"/>
          <p:cNvSpPr/>
          <p:nvPr/>
        </p:nvSpPr>
        <p:spPr>
          <a:xfrm rot="707461">
            <a:off x="14875696" y="5332135"/>
            <a:ext cx="2092460" cy="3065644"/>
          </a:xfrm>
          <a:custGeom>
            <a:avLst/>
            <a:gdLst/>
            <a:ahLst/>
            <a:cxnLst/>
            <a:rect l="l" t="t" r="r" b="b"/>
            <a:pathLst>
              <a:path w="2092460" h="3065644">
                <a:moveTo>
                  <a:pt x="0" y="0"/>
                </a:moveTo>
                <a:lnTo>
                  <a:pt x="2092459" y="0"/>
                </a:lnTo>
                <a:lnTo>
                  <a:pt x="2092459" y="3065644"/>
                </a:lnTo>
                <a:lnTo>
                  <a:pt x="0" y="306564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507910" t="-102500" b="-178197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 rot="4263341">
            <a:off x="16694020" y="3068126"/>
            <a:ext cx="742193" cy="1369149"/>
          </a:xfrm>
          <a:custGeom>
            <a:avLst/>
            <a:gdLst/>
            <a:ahLst/>
            <a:cxnLst/>
            <a:rect l="l" t="t" r="r" b="b"/>
            <a:pathLst>
              <a:path w="742193" h="1369149">
                <a:moveTo>
                  <a:pt x="0" y="0"/>
                </a:moveTo>
                <a:lnTo>
                  <a:pt x="742193" y="0"/>
                </a:lnTo>
                <a:lnTo>
                  <a:pt x="742193" y="1369150"/>
                </a:lnTo>
                <a:lnTo>
                  <a:pt x="0" y="136915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 rot="-4161082" flipH="1">
            <a:off x="657604" y="5220687"/>
            <a:ext cx="742193" cy="1369149"/>
          </a:xfrm>
          <a:custGeom>
            <a:avLst/>
            <a:gdLst/>
            <a:ahLst/>
            <a:cxnLst/>
            <a:rect l="l" t="t" r="r" b="b"/>
            <a:pathLst>
              <a:path w="742193" h="1369149">
                <a:moveTo>
                  <a:pt x="742192" y="0"/>
                </a:moveTo>
                <a:lnTo>
                  <a:pt x="0" y="0"/>
                </a:lnTo>
                <a:lnTo>
                  <a:pt x="0" y="1369149"/>
                </a:lnTo>
                <a:lnTo>
                  <a:pt x="742192" y="1369149"/>
                </a:lnTo>
                <a:lnTo>
                  <a:pt x="742192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6" name="Freeform 26"/>
          <p:cNvSpPr/>
          <p:nvPr/>
        </p:nvSpPr>
        <p:spPr>
          <a:xfrm>
            <a:off x="15860339" y="1028700"/>
            <a:ext cx="1204778" cy="1104391"/>
          </a:xfrm>
          <a:custGeom>
            <a:avLst/>
            <a:gdLst/>
            <a:ahLst/>
            <a:cxnLst/>
            <a:rect l="l" t="t" r="r" b="b"/>
            <a:pathLst>
              <a:path w="1204778" h="1104391">
                <a:moveTo>
                  <a:pt x="0" y="0"/>
                </a:moveTo>
                <a:lnTo>
                  <a:pt x="1204777" y="0"/>
                </a:lnTo>
                <a:lnTo>
                  <a:pt x="1204777" y="1104391"/>
                </a:lnTo>
                <a:lnTo>
                  <a:pt x="0" y="110439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l="-195444" r="-350902" b="-380348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7" name="Freeform 27"/>
          <p:cNvSpPr/>
          <p:nvPr/>
        </p:nvSpPr>
        <p:spPr>
          <a:xfrm>
            <a:off x="1245959" y="3180200"/>
            <a:ext cx="1034865" cy="1145743"/>
          </a:xfrm>
          <a:custGeom>
            <a:avLst/>
            <a:gdLst/>
            <a:ahLst/>
            <a:cxnLst/>
            <a:rect l="l" t="t" r="r" b="b"/>
            <a:pathLst>
              <a:path w="1034865" h="1145743">
                <a:moveTo>
                  <a:pt x="0" y="0"/>
                </a:moveTo>
                <a:lnTo>
                  <a:pt x="1034865" y="0"/>
                </a:lnTo>
                <a:lnTo>
                  <a:pt x="1034865" y="1145743"/>
                </a:lnTo>
                <a:lnTo>
                  <a:pt x="0" y="1145743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 l="-302707" t="-69356" r="-28898" b="-18978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8" name="Freeform 28"/>
          <p:cNvSpPr/>
          <p:nvPr/>
        </p:nvSpPr>
        <p:spPr>
          <a:xfrm>
            <a:off x="1028700" y="1028700"/>
            <a:ext cx="2504248" cy="2121815"/>
          </a:xfrm>
          <a:custGeom>
            <a:avLst/>
            <a:gdLst/>
            <a:ahLst/>
            <a:cxnLst/>
            <a:rect l="l" t="t" r="r" b="b"/>
            <a:pathLst>
              <a:path w="2504248" h="2121815">
                <a:moveTo>
                  <a:pt x="0" y="0"/>
                </a:moveTo>
                <a:lnTo>
                  <a:pt x="2504248" y="0"/>
                </a:lnTo>
                <a:lnTo>
                  <a:pt x="2504248" y="2121815"/>
                </a:lnTo>
                <a:lnTo>
                  <a:pt x="0" y="212181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 t="-232761" r="-499472" b="-229128"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30" name="图片 5">
            <a:extLst>
              <a:ext uri="{FF2B5EF4-FFF2-40B4-BE49-F238E27FC236}">
                <a16:creationId xmlns:a16="http://schemas.microsoft.com/office/drawing/2014/main" id="{4DED5D2A-24AA-055C-8070-99E23E181371}"/>
              </a:ext>
            </a:extLst>
          </p:cNvPr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457200" y="5067300"/>
            <a:ext cx="5693898" cy="41910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F01917D-592E-2CEC-AA2F-43EF21D290C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048000" y="1714500"/>
            <a:ext cx="12949026" cy="4432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017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C0EE176-50BC-3B28-F3AF-3EBDFCFE6F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4627" y="1674421"/>
            <a:ext cx="694133" cy="385524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AE1FA7-894B-DF0B-9A3F-EF23A86A52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0041" y="1517699"/>
            <a:ext cx="694133" cy="41686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0ADF71F-136F-582A-5E2F-22365C9C3E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54296" y="1483612"/>
            <a:ext cx="4260113" cy="427294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996C4FE-DB56-B58F-17B8-CAFAE541CA5A}"/>
              </a:ext>
            </a:extLst>
          </p:cNvPr>
          <p:cNvSpPr txBox="1"/>
          <p:nvPr/>
        </p:nvSpPr>
        <p:spPr>
          <a:xfrm>
            <a:off x="5334000" y="143590"/>
            <a:ext cx="594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6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2E4339-C14B-1DAE-FB40-B09B71D8CB6D}"/>
              </a:ext>
            </a:extLst>
          </p:cNvPr>
          <p:cNvSpPr txBox="1"/>
          <p:nvPr/>
        </p:nvSpPr>
        <p:spPr>
          <a:xfrm>
            <a:off x="1752600" y="6246555"/>
            <a:ext cx="156972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rabicPeriod"/>
            </a:pP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buAutoNum type="arabicPeriod"/>
            </a:pP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742950" indent="-742950">
              <a:buAutoNum type="arabicPeriod"/>
            </a:pP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buAutoNum type="arabicPeriod"/>
            </a:pP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3025120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C0EE176-50BC-3B28-F3AF-3EBDFCFE6F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023" y="1288257"/>
            <a:ext cx="694133" cy="385524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7F0D116-1C50-6720-9D62-3D4AF73F96ED}"/>
              </a:ext>
            </a:extLst>
          </p:cNvPr>
          <p:cNvSpPr txBox="1"/>
          <p:nvPr/>
        </p:nvSpPr>
        <p:spPr>
          <a:xfrm>
            <a:off x="797715" y="6920064"/>
            <a:ext cx="143732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AE1FA7-894B-DF0B-9A3F-EF23A86A52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9573" y="1011209"/>
            <a:ext cx="694133" cy="41686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0ADF71F-136F-582A-5E2F-22365C9C3E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75332" y="1288258"/>
            <a:ext cx="4743450" cy="4757738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772658-8427-05AF-7645-3A4D28795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0728" y="5334002"/>
          <a:ext cx="995363" cy="142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393480" progId="Equation.DSMT4">
                  <p:embed/>
                </p:oleObj>
              </mc:Choice>
              <mc:Fallback>
                <p:oleObj name="Equation" r:id="rId5" imgW="2030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6772658-8427-05AF-7645-3A4D287954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0728" y="5334002"/>
                        <a:ext cx="995363" cy="1423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E21E880-B664-8892-26B1-251001FE0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8966" y="5334002"/>
          <a:ext cx="995363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E21E880-B664-8892-26B1-251001FE0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8966" y="5334002"/>
                        <a:ext cx="995363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D29F23A-7098-D14E-F8FA-F74679F4A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940099"/>
              </p:ext>
            </p:extLst>
          </p:nvPr>
        </p:nvGraphicFramePr>
        <p:xfrm>
          <a:off x="13465970" y="6246019"/>
          <a:ext cx="995363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393480" progId="Equation.DSMT4">
                  <p:embed/>
                </p:oleObj>
              </mc:Choice>
              <mc:Fallback>
                <p:oleObj name="Equation" r:id="rId9" imgW="2793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D29F23A-7098-D14E-F8FA-F74679F4A8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65970" y="6246019"/>
                        <a:ext cx="995363" cy="1423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5AF3338-B298-D727-0192-DF82114742BE}"/>
              </a:ext>
            </a:extLst>
          </p:cNvPr>
          <p:cNvSpPr txBox="1"/>
          <p:nvPr/>
        </p:nvSpPr>
        <p:spPr>
          <a:xfrm>
            <a:off x="797715" y="7658100"/>
            <a:ext cx="143732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254300B-D175-B4A7-AC71-B2CB9E7B42EF}"/>
              </a:ext>
            </a:extLst>
          </p:cNvPr>
          <p:cNvSpPr txBox="1"/>
          <p:nvPr/>
        </p:nvSpPr>
        <p:spPr>
          <a:xfrm>
            <a:off x="833811" y="8445485"/>
            <a:ext cx="143732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EA0FE39-D43F-C402-3F34-F54327B249E1}"/>
              </a:ext>
            </a:extLst>
          </p:cNvPr>
          <p:cNvSpPr txBox="1"/>
          <p:nvPr/>
        </p:nvSpPr>
        <p:spPr>
          <a:xfrm>
            <a:off x="833811" y="9206294"/>
            <a:ext cx="143371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299F8F0-0AE2-79B6-86CD-D687525384F1}"/>
              </a:ext>
            </a:extLst>
          </p:cNvPr>
          <p:cNvSpPr txBox="1"/>
          <p:nvPr/>
        </p:nvSpPr>
        <p:spPr>
          <a:xfrm>
            <a:off x="6019800" y="7657271"/>
            <a:ext cx="143732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,100,100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23C472A-9A22-B7D4-56A8-510F686324B7}"/>
              </a:ext>
            </a:extLst>
          </p:cNvPr>
          <p:cNvSpPr txBox="1"/>
          <p:nvPr/>
        </p:nvSpPr>
        <p:spPr>
          <a:xfrm>
            <a:off x="6279357" y="9206293"/>
            <a:ext cx="143732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BB64955-8E84-BE82-8907-F9E286B15088}"/>
              </a:ext>
            </a:extLst>
          </p:cNvPr>
          <p:cNvSpPr txBox="1"/>
          <p:nvPr/>
        </p:nvSpPr>
        <p:spPr>
          <a:xfrm>
            <a:off x="5334000" y="143590"/>
            <a:ext cx="594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6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731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8" grpId="0"/>
      <p:bldP spid="25" grpId="0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96E3B3B-F53E-4FCA-A800-3B4DE0FE46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2095" y="381595"/>
            <a:ext cx="9523810" cy="95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627850A-6F17-4E79-A60F-BE34134B93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9" name="图片 5">
            <a:extLst>
              <a:ext uri="{FF2B5EF4-FFF2-40B4-BE49-F238E27FC236}">
                <a16:creationId xmlns:a16="http://schemas.microsoft.com/office/drawing/2014/main" id="{B53B75C2-A6B9-4AE6-8A6A-FE8DDF6D209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22" t="3095" r="2797"/>
          <a:stretch/>
        </p:blipFill>
        <p:spPr>
          <a:xfrm flipV="1">
            <a:off x="-29028" y="7294173"/>
            <a:ext cx="18317028" cy="3142822"/>
          </a:xfrm>
          <a:prstGeom prst="rect">
            <a:avLst/>
          </a:prstGeom>
        </p:spPr>
      </p:pic>
      <p:sp>
        <p:nvSpPr>
          <p:cNvPr id="12" name="Cloud Callout 9">
            <a:extLst>
              <a:ext uri="{FF2B5EF4-FFF2-40B4-BE49-F238E27FC236}">
                <a16:creationId xmlns:a16="http://schemas.microsoft.com/office/drawing/2014/main" id="{E1581F4C-2474-46EC-BE56-74153E10851F}"/>
              </a:ext>
            </a:extLst>
          </p:cNvPr>
          <p:cNvSpPr/>
          <p:nvPr/>
        </p:nvSpPr>
        <p:spPr>
          <a:xfrm>
            <a:off x="6691197" y="0"/>
            <a:ext cx="10669338" cy="6938572"/>
          </a:xfrm>
          <a:prstGeom prst="cloudCallout">
            <a:avLst>
              <a:gd name="adj1" fmla="val -62334"/>
              <a:gd name="adj2" fmla="val 3891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0B8E8B0-A509-4562-B752-92B784D05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1409700"/>
            <a:ext cx="8697688" cy="3649494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prstTxWarp prst="textPlain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/>
            <a:r>
              <a:rPr lang="en-US" altLang="en-US" sz="6400" b="1" dirty="0" err="1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6400" b="1" dirty="0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6400" b="1" dirty="0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6400" b="1" dirty="0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6400" b="1" dirty="0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6400" b="1" dirty="0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6400" b="1" dirty="0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6400" b="1" dirty="0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solidFill>
                  <a:srgbClr val="008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endParaRPr lang="en-US" altLang="en-US" sz="6400" b="1" dirty="0">
              <a:solidFill>
                <a:srgbClr val="00800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2" descr="Thinking Clipart Library Stock Child Student Reading - Student Thinking  Clipart, HD Png Download - vhv">
            <a:extLst>
              <a:ext uri="{FF2B5EF4-FFF2-40B4-BE49-F238E27FC236}">
                <a16:creationId xmlns:a16="http://schemas.microsoft.com/office/drawing/2014/main" id="{3440566A-E61A-4D0F-A6E9-A51520E0AD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7353" y="4370983"/>
            <a:ext cx="8334854" cy="6938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126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自定义 1127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6AA944"/>
      </a:accent1>
      <a:accent2>
        <a:srgbClr val="E88064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8</TotalTime>
  <Words>676</Words>
  <Application>Microsoft Office PowerPoint</Application>
  <PresentationFormat>Custom</PresentationFormat>
  <Paragraphs>153</Paragraphs>
  <Slides>2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等线</vt:lpstr>
      <vt:lpstr>.VnTime</vt:lpstr>
      <vt:lpstr>Arial</vt:lpstr>
      <vt:lpstr>Calibri</vt:lpstr>
      <vt:lpstr>Calibri Light</vt:lpstr>
      <vt:lpstr>Cambria</vt:lpstr>
      <vt:lpstr>Cambria Math</vt:lpstr>
      <vt:lpstr>SVN-Hole Hearted</vt:lpstr>
      <vt:lpstr>Times New Roman</vt:lpstr>
      <vt:lpstr>Office Theme</vt:lpstr>
      <vt:lpstr>Office 主题​​</vt:lpstr>
      <vt:lpstr>1_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</dc:creator>
  <cp:lastModifiedBy>Tran Phuong</cp:lastModifiedBy>
  <cp:revision>37</cp:revision>
  <dcterms:created xsi:type="dcterms:W3CDTF">2006-08-16T00:00:00Z</dcterms:created>
  <dcterms:modified xsi:type="dcterms:W3CDTF">2024-08-13T08:26:16Z</dcterms:modified>
  <dc:identifier>DAGEmfzFEig</dc:identifier>
</cp:coreProperties>
</file>